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07CC6B" w14:textId="621EA402" w:rsidR="000648FF" w:rsidRPr="00414F02" w:rsidRDefault="000648FF" w:rsidP="001C011F">
      <w:pPr>
        <w:tabs>
          <w:tab w:val="center" w:pos="5049"/>
        </w:tabs>
        <w:spacing w:after="360" w:line="240" w:lineRule="auto"/>
        <w:rPr>
          <w:b/>
          <w:color w:val="000099"/>
          <w:sz w:val="36"/>
        </w:rPr>
      </w:pPr>
      <w:r w:rsidRPr="00414F02">
        <w:rPr>
          <w:b/>
          <w:i/>
          <w:color w:val="000099"/>
          <w:sz w:val="32"/>
        </w:rPr>
        <w:t xml:space="preserve">Section </w:t>
      </w:r>
      <w:r w:rsidR="0025775B">
        <w:rPr>
          <w:b/>
          <w:color w:val="000099"/>
          <w:sz w:val="36"/>
        </w:rPr>
        <w:t>6</w:t>
      </w:r>
      <w:r w:rsidR="00DD1BE1">
        <w:rPr>
          <w:b/>
          <w:color w:val="000099"/>
          <w:sz w:val="36"/>
        </w:rPr>
        <w:t>.3</w:t>
      </w:r>
      <w:r w:rsidRPr="00414F02">
        <w:rPr>
          <w:b/>
          <w:color w:val="000099"/>
          <w:sz w:val="36"/>
        </w:rPr>
        <w:t xml:space="preserve"> – Trigonometric Functions</w:t>
      </w:r>
    </w:p>
    <w:p w14:paraId="273A1963" w14:textId="77777777" w:rsidR="000648FF" w:rsidRDefault="000648FF" w:rsidP="000648FF">
      <w:pPr>
        <w:spacing w:line="360" w:lineRule="auto"/>
      </w:pPr>
      <w:r>
        <w:t>Let (</w:t>
      </w:r>
      <w:r w:rsidRPr="00922C9E">
        <w:rPr>
          <w:i/>
          <w:sz w:val="26"/>
          <w:szCs w:val="26"/>
        </w:rPr>
        <w:t>x, y</w:t>
      </w:r>
      <w:r>
        <w:t xml:space="preserve">) be a point on the terminal side of an angle </w:t>
      </w:r>
      <w:r w:rsidRPr="00922C9E">
        <w:rPr>
          <w:i/>
          <w:sz w:val="26"/>
          <w:szCs w:val="26"/>
        </w:rPr>
        <w:sym w:font="Symbol" w:char="F071"/>
      </w:r>
      <w:r>
        <w:t xml:space="preserve"> in standard position</w:t>
      </w:r>
    </w:p>
    <w:p w14:paraId="7AECAFBF" w14:textId="77777777" w:rsidR="000648FF" w:rsidRDefault="000648FF" w:rsidP="000648FF">
      <w:r>
        <w:t xml:space="preserve">The distance from the point to the origin is given by: </w:t>
      </w:r>
      <w:r w:rsidR="00074903" w:rsidRPr="00074903">
        <w:rPr>
          <w:position w:val="-12"/>
        </w:rPr>
        <w:object w:dxaOrig="1340" w:dyaOrig="520" w14:anchorId="66D2DF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26.4pt" o:ole="">
            <v:imagedata r:id="rId8" o:title=""/>
          </v:shape>
          <o:OLEObject Type="Embed" ProgID="Equation.DSMT4" ShapeID="_x0000_i1025" DrawAspect="Content" ObjectID="_1654344364" r:id="rId9"/>
        </w:object>
      </w:r>
    </w:p>
    <w:p w14:paraId="651F28D9" w14:textId="77777777" w:rsidR="000648FF" w:rsidRDefault="000648FF" w:rsidP="000648FF"/>
    <w:p w14:paraId="776EED69" w14:textId="77777777" w:rsidR="000648FF" w:rsidRDefault="000648FF" w:rsidP="000648FF">
      <w:pPr>
        <w:tabs>
          <w:tab w:val="left" w:pos="360"/>
          <w:tab w:val="left" w:pos="720"/>
        </w:tabs>
        <w:rPr>
          <w:b/>
          <w:sz w:val="28"/>
        </w:rPr>
      </w:pPr>
      <w:r w:rsidRPr="009338C5">
        <w:rPr>
          <w:b/>
          <w:i/>
          <w:color w:val="FF0000"/>
          <w:sz w:val="32"/>
        </w:rPr>
        <w:t>Six</w:t>
      </w:r>
      <w:r>
        <w:rPr>
          <w:b/>
          <w:color w:val="0000CC"/>
          <w:sz w:val="32"/>
        </w:rPr>
        <w:t xml:space="preserve"> </w:t>
      </w:r>
      <w:r w:rsidRPr="00B53CBA">
        <w:rPr>
          <w:b/>
          <w:sz w:val="28"/>
        </w:rPr>
        <w:t>Trigonometry Functions</w:t>
      </w:r>
    </w:p>
    <w:p w14:paraId="7596DA84" w14:textId="6C04A5EE" w:rsidR="00245CB8" w:rsidRPr="00B53CBA" w:rsidRDefault="00245CB8" w:rsidP="0059577A">
      <w:pPr>
        <w:tabs>
          <w:tab w:val="left" w:pos="360"/>
          <w:tab w:val="left" w:pos="720"/>
        </w:tabs>
        <w:spacing w:line="480" w:lineRule="auto"/>
        <w:jc w:val="center"/>
        <w:rPr>
          <w:b/>
          <w:sz w:val="28"/>
        </w:rPr>
      </w:pPr>
      <w:r>
        <w:rPr>
          <w:noProof/>
        </w:rPr>
        <w:drawing>
          <wp:inline distT="0" distB="0" distL="0" distR="0" wp14:anchorId="42CE2787" wp14:editId="584594B1">
            <wp:extent cx="1450206" cy="14630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50206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577A">
        <w:rPr>
          <w:b/>
          <w:sz w:val="28"/>
        </w:rPr>
        <w:tab/>
      </w:r>
      <w:r w:rsidR="0059577A">
        <w:rPr>
          <w:b/>
          <w:sz w:val="28"/>
        </w:rPr>
        <w:tab/>
      </w:r>
      <w:r w:rsidR="0059577A">
        <w:rPr>
          <w:b/>
          <w:sz w:val="28"/>
        </w:rPr>
        <w:tab/>
      </w:r>
      <w:r>
        <w:rPr>
          <w:noProof/>
        </w:rPr>
        <w:drawing>
          <wp:inline distT="0" distB="0" distL="0" distR="0" wp14:anchorId="1EA1B4F9" wp14:editId="533B07AC">
            <wp:extent cx="2921509" cy="16459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2150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7F08C" w14:textId="479C9168" w:rsidR="0059577A" w:rsidRDefault="0059577A" w:rsidP="00714B48">
      <w:pPr>
        <w:tabs>
          <w:tab w:val="left" w:pos="5220"/>
        </w:tabs>
        <w:ind w:left="720"/>
      </w:pPr>
      <w:r w:rsidRPr="0059577A">
        <w:rPr>
          <w:position w:val="-28"/>
        </w:rPr>
        <w:object w:dxaOrig="2940" w:dyaOrig="660" w14:anchorId="28599771">
          <v:shape id="_x0000_i1026" type="#_x0000_t75" style="width:147pt;height:33pt" o:ole="">
            <v:imagedata r:id="rId12" o:title=""/>
          </v:shape>
          <o:OLEObject Type="Embed" ProgID="Equation.DSMT4" ShapeID="_x0000_i1026" DrawAspect="Content" ObjectID="_1654344365" r:id="rId13"/>
        </w:object>
      </w:r>
      <w:r>
        <w:tab/>
      </w:r>
      <w:r w:rsidR="003C75F1" w:rsidRPr="0059577A">
        <w:rPr>
          <w:position w:val="-20"/>
        </w:rPr>
        <w:object w:dxaOrig="1719" w:dyaOrig="520" w14:anchorId="1D922B67">
          <v:shape id="_x0000_i1027" type="#_x0000_t75" style="width:85.8pt;height:25.8pt" o:ole="">
            <v:imagedata r:id="rId14" o:title=""/>
          </v:shape>
          <o:OLEObject Type="Embed" ProgID="Equation.DSMT4" ShapeID="_x0000_i1027" DrawAspect="Content" ObjectID="_1654344366" r:id="rId15"/>
        </w:object>
      </w:r>
    </w:p>
    <w:p w14:paraId="3749E015" w14:textId="5989EC39" w:rsidR="000648FF" w:rsidRDefault="00361E9B" w:rsidP="00714B48">
      <w:pPr>
        <w:tabs>
          <w:tab w:val="left" w:pos="5220"/>
        </w:tabs>
        <w:ind w:left="720"/>
      </w:pPr>
      <w:r w:rsidRPr="00074903">
        <w:rPr>
          <w:position w:val="-24"/>
        </w:rPr>
        <w:object w:dxaOrig="2180" w:dyaOrig="600" w14:anchorId="101380D4">
          <v:shape id="_x0000_i1028" type="#_x0000_t75" style="width:109.8pt;height:30pt" o:ole="">
            <v:imagedata r:id="rId16" o:title=""/>
          </v:shape>
          <o:OLEObject Type="Embed" ProgID="Equation.DSMT4" ShapeID="_x0000_i1028" DrawAspect="Content" ObjectID="_1654344367" r:id="rId17"/>
        </w:object>
      </w:r>
      <w:r w:rsidR="0059577A">
        <w:tab/>
      </w:r>
      <w:r w:rsidR="0059577A" w:rsidRPr="0059577A">
        <w:rPr>
          <w:position w:val="-20"/>
        </w:rPr>
        <w:object w:dxaOrig="1660" w:dyaOrig="499" w14:anchorId="14E43C14">
          <v:shape id="_x0000_i1029" type="#_x0000_t75" style="width:83.4pt;height:24.6pt" o:ole="">
            <v:imagedata r:id="rId18" o:title=""/>
          </v:shape>
          <o:OLEObject Type="Embed" ProgID="Equation.DSMT4" ShapeID="_x0000_i1029" DrawAspect="Content" ObjectID="_1654344368" r:id="rId19"/>
        </w:object>
      </w:r>
    </w:p>
    <w:p w14:paraId="01E58A2E" w14:textId="655951CD" w:rsidR="0059577A" w:rsidRDefault="00754614" w:rsidP="00714B48">
      <w:pPr>
        <w:tabs>
          <w:tab w:val="left" w:pos="5220"/>
        </w:tabs>
        <w:ind w:left="720"/>
      </w:pPr>
      <w:r w:rsidRPr="00754614">
        <w:rPr>
          <w:position w:val="-28"/>
        </w:rPr>
        <w:object w:dxaOrig="2940" w:dyaOrig="660" w14:anchorId="5741F006">
          <v:shape id="_x0000_i1030" type="#_x0000_t75" style="width:147pt;height:33pt" o:ole="">
            <v:imagedata r:id="rId20" o:title=""/>
          </v:shape>
          <o:OLEObject Type="Embed" ProgID="Equation.DSMT4" ShapeID="_x0000_i1030" DrawAspect="Content" ObjectID="_1654344369" r:id="rId21"/>
        </w:object>
      </w:r>
      <w:r w:rsidR="0059577A">
        <w:tab/>
      </w:r>
      <w:r w:rsidRPr="00754614">
        <w:rPr>
          <w:position w:val="-20"/>
        </w:rPr>
        <w:object w:dxaOrig="1719" w:dyaOrig="520" w14:anchorId="70157D77">
          <v:shape id="_x0000_i1031" type="#_x0000_t75" style="width:86.4pt;height:25.8pt" o:ole="">
            <v:imagedata r:id="rId22" o:title=""/>
          </v:shape>
          <o:OLEObject Type="Embed" ProgID="Equation.DSMT4" ShapeID="_x0000_i1031" DrawAspect="Content" ObjectID="_1654344370" r:id="rId23"/>
        </w:object>
      </w:r>
      <w:r w:rsidR="00245CB8">
        <w:tab/>
      </w:r>
    </w:p>
    <w:p w14:paraId="28264F49" w14:textId="162270E4" w:rsidR="00245CB8" w:rsidRDefault="00754614" w:rsidP="00714B48">
      <w:pPr>
        <w:tabs>
          <w:tab w:val="left" w:pos="5220"/>
        </w:tabs>
        <w:ind w:left="720"/>
        <w:rPr>
          <w:position w:val="-28"/>
        </w:rPr>
      </w:pPr>
      <w:r w:rsidRPr="00074903">
        <w:rPr>
          <w:position w:val="-24"/>
        </w:rPr>
        <w:object w:dxaOrig="2240" w:dyaOrig="600" w14:anchorId="17A1FA10">
          <v:shape id="_x0000_i1032" type="#_x0000_t75" style="width:112.2pt;height:30pt" o:ole="">
            <v:imagedata r:id="rId24" o:title=""/>
          </v:shape>
          <o:OLEObject Type="Embed" ProgID="Equation.DSMT4" ShapeID="_x0000_i1032" DrawAspect="Content" ObjectID="_1654344371" r:id="rId25"/>
        </w:object>
      </w:r>
      <w:r w:rsidR="00361E9B">
        <w:tab/>
      </w:r>
      <w:r w:rsidRPr="00754614">
        <w:rPr>
          <w:position w:val="-20"/>
        </w:rPr>
        <w:object w:dxaOrig="1640" w:dyaOrig="499" w14:anchorId="440D4CFA">
          <v:shape id="_x0000_i1033" type="#_x0000_t75" style="width:82.2pt;height:24.6pt" o:ole="">
            <v:imagedata r:id="rId26" o:title=""/>
          </v:shape>
          <o:OLEObject Type="Embed" ProgID="Equation.DSMT4" ShapeID="_x0000_i1033" DrawAspect="Content" ObjectID="_1654344372" r:id="rId27"/>
        </w:object>
      </w:r>
    </w:p>
    <w:p w14:paraId="2178DCB2" w14:textId="394DFAD0" w:rsidR="0059577A" w:rsidRDefault="00754614" w:rsidP="00714B48">
      <w:pPr>
        <w:tabs>
          <w:tab w:val="left" w:pos="5220"/>
        </w:tabs>
        <w:ind w:left="720"/>
      </w:pPr>
      <w:r w:rsidRPr="00074903">
        <w:rPr>
          <w:position w:val="-24"/>
        </w:rPr>
        <w:object w:dxaOrig="2180" w:dyaOrig="600" w14:anchorId="3C02F029">
          <v:shape id="_x0000_i1034" type="#_x0000_t75" style="width:109.8pt;height:30pt" o:ole="">
            <v:imagedata r:id="rId28" o:title=""/>
          </v:shape>
          <o:OLEObject Type="Embed" ProgID="Equation.DSMT4" ShapeID="_x0000_i1034" DrawAspect="Content" ObjectID="_1654344373" r:id="rId29"/>
        </w:object>
      </w:r>
      <w:r w:rsidR="00361E9B">
        <w:tab/>
      </w:r>
      <w:r w:rsidRPr="00754614">
        <w:rPr>
          <w:position w:val="-20"/>
        </w:rPr>
        <w:object w:dxaOrig="1640" w:dyaOrig="499" w14:anchorId="65BE7F44">
          <v:shape id="_x0000_i1035" type="#_x0000_t75" style="width:82.2pt;height:24.6pt" o:ole="">
            <v:imagedata r:id="rId30" o:title=""/>
          </v:shape>
          <o:OLEObject Type="Embed" ProgID="Equation.DSMT4" ShapeID="_x0000_i1035" DrawAspect="Content" ObjectID="_1654344374" r:id="rId31"/>
        </w:object>
      </w:r>
    </w:p>
    <w:p w14:paraId="60BC6C33" w14:textId="4ED5D1B1" w:rsidR="000648FF" w:rsidRDefault="00754614" w:rsidP="00714B48">
      <w:pPr>
        <w:tabs>
          <w:tab w:val="left" w:pos="5220"/>
        </w:tabs>
        <w:ind w:left="720"/>
        <w:rPr>
          <w:position w:val="-24"/>
        </w:rPr>
      </w:pPr>
      <w:r w:rsidRPr="00074903">
        <w:rPr>
          <w:position w:val="-24"/>
        </w:rPr>
        <w:object w:dxaOrig="2960" w:dyaOrig="600" w14:anchorId="57C41F26">
          <v:shape id="_x0000_i1036" type="#_x0000_t75" style="width:147.6pt;height:30pt" o:ole="">
            <v:imagedata r:id="rId32" o:title=""/>
          </v:shape>
          <o:OLEObject Type="Embed" ProgID="Equation.DSMT4" ShapeID="_x0000_i1036" DrawAspect="Content" ObjectID="_1654344375" r:id="rId33"/>
        </w:object>
      </w:r>
      <w:r w:rsidR="00361E9B">
        <w:tab/>
      </w:r>
      <w:r w:rsidRPr="00754614">
        <w:rPr>
          <w:position w:val="-20"/>
        </w:rPr>
        <w:object w:dxaOrig="1640" w:dyaOrig="499" w14:anchorId="220C52CD">
          <v:shape id="_x0000_i1037" type="#_x0000_t75" style="width:81.6pt;height:24.6pt" o:ole="">
            <v:imagedata r:id="rId34" o:title=""/>
          </v:shape>
          <o:OLEObject Type="Embed" ProgID="Equation.DSMT4" ShapeID="_x0000_i1037" DrawAspect="Content" ObjectID="_1654344376" r:id="rId35"/>
        </w:object>
      </w:r>
    </w:p>
    <w:p w14:paraId="378FC1B6" w14:textId="77777777" w:rsidR="000648FF" w:rsidRDefault="000648FF" w:rsidP="000648FF"/>
    <w:p w14:paraId="21072D26" w14:textId="77777777" w:rsidR="00245CB8" w:rsidRDefault="00245CB8" w:rsidP="000648FF"/>
    <w:p w14:paraId="2B5BCFF7" w14:textId="77777777" w:rsidR="000648FF" w:rsidRPr="00146599" w:rsidRDefault="000648FF" w:rsidP="00761C28">
      <w:pPr>
        <w:spacing w:line="360" w:lineRule="auto"/>
        <w:rPr>
          <w:b/>
          <w:i/>
          <w:sz w:val="28"/>
        </w:rPr>
      </w:pPr>
      <w:r w:rsidRPr="00146599">
        <w:rPr>
          <w:b/>
          <w:i/>
          <w:sz w:val="28"/>
        </w:rPr>
        <w:t>Example</w:t>
      </w:r>
    </w:p>
    <w:p w14:paraId="7C46034E" w14:textId="1107AF20" w:rsidR="000648FF" w:rsidRPr="00903271" w:rsidRDefault="000648FF" w:rsidP="000648FF">
      <w:r>
        <w:t xml:space="preserve">Find the six trigonometry functions of </w:t>
      </w:r>
      <w:r w:rsidRPr="00903271">
        <w:rPr>
          <w:i/>
        </w:rPr>
        <w:sym w:font="Symbol" w:char="F071"/>
      </w:r>
      <w:r>
        <w:t xml:space="preserve"> </w:t>
      </w:r>
      <w:r w:rsidR="00DA2CBD">
        <w:t xml:space="preserve"> </w:t>
      </w:r>
      <w:r>
        <w:t xml:space="preserve">if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436AA2">
        <w:rPr>
          <w:sz w:val="26"/>
          <w:szCs w:val="26"/>
        </w:rPr>
        <w:t>(</w:t>
      </w:r>
      <w:r w:rsidRPr="0058019E">
        <w:rPr>
          <w:color w:val="000099"/>
          <w:sz w:val="26"/>
          <w:szCs w:val="26"/>
        </w:rPr>
        <w:t>8</w:t>
      </w:r>
      <w:r w:rsidRPr="00436AA2">
        <w:rPr>
          <w:sz w:val="26"/>
          <w:szCs w:val="26"/>
        </w:rPr>
        <w:t xml:space="preserve">, </w:t>
      </w:r>
      <w:r w:rsidRPr="0058019E">
        <w:rPr>
          <w:color w:val="FF0000"/>
          <w:sz w:val="26"/>
          <w:szCs w:val="26"/>
        </w:rPr>
        <w:t>15</w:t>
      </w:r>
      <w:r w:rsidRPr="00436AA2">
        <w:rPr>
          <w:sz w:val="26"/>
          <w:szCs w:val="26"/>
        </w:rPr>
        <w:t>)</w:t>
      </w:r>
      <w:r>
        <w:rPr>
          <w:sz w:val="26"/>
          <w:szCs w:val="26"/>
        </w:rPr>
        <w:t xml:space="preserve"> </w:t>
      </w:r>
      <w:r>
        <w:t xml:space="preserve">is on the terminal side of </w:t>
      </w:r>
      <w:r w:rsidRPr="00903271">
        <w:rPr>
          <w:i/>
        </w:rPr>
        <w:sym w:font="Symbol" w:char="F071"/>
      </w:r>
      <w:r>
        <w:t>.</w:t>
      </w:r>
    </w:p>
    <w:p w14:paraId="24F9B99B" w14:textId="77777777" w:rsidR="000648FF" w:rsidRPr="00155788" w:rsidRDefault="000648FF" w:rsidP="00422CBC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55788">
        <w:rPr>
          <w:b/>
          <w:i/>
          <w:color w:val="833C0B" w:themeColor="accent2" w:themeShade="80"/>
          <w:u w:val="single"/>
        </w:rPr>
        <w:t>Solution</w:t>
      </w:r>
    </w:p>
    <w:bookmarkStart w:id="0" w:name="MTBlankEqn"/>
    <w:p w14:paraId="5B3771E2" w14:textId="7AAB38C6" w:rsidR="00422CBC" w:rsidRDefault="00054C35" w:rsidP="00054C35">
      <w:pPr>
        <w:tabs>
          <w:tab w:val="left" w:pos="2520"/>
        </w:tabs>
        <w:ind w:left="360"/>
      </w:pPr>
      <w:r w:rsidRPr="00422CBC">
        <w:rPr>
          <w:position w:val="-8"/>
        </w:rPr>
        <w:object w:dxaOrig="1400" w:dyaOrig="460" w14:anchorId="267591B2">
          <v:shape id="_x0000_i1038" type="#_x0000_t75" style="width:69.6pt;height:23.4pt" o:ole="">
            <v:imagedata r:id="rId36" o:title=""/>
          </v:shape>
          <o:OLEObject Type="Embed" ProgID="Equation.DSMT4" ShapeID="_x0000_i1038" DrawAspect="Content" ObjectID="_1654344377" r:id="rId37"/>
        </w:object>
      </w:r>
      <w:bookmarkEnd w:id="0"/>
      <w:r>
        <w:tab/>
      </w:r>
      <w:r w:rsidRPr="00074903">
        <w:rPr>
          <w:position w:val="-12"/>
        </w:rPr>
        <w:object w:dxaOrig="1300" w:dyaOrig="499" w14:anchorId="0F80ED4F">
          <v:shape id="_x0000_i1039" type="#_x0000_t75" style="width:65.4pt;height:25.2pt" o:ole="">
            <v:imagedata r:id="rId38" o:title=""/>
          </v:shape>
          <o:OLEObject Type="Embed" ProgID="Equation.DSMT4" ShapeID="_x0000_i1039" DrawAspect="Content" ObjectID="_1654344378" r:id="rId39"/>
        </w:object>
      </w:r>
    </w:p>
    <w:p w14:paraId="3D2C1464" w14:textId="61BF3B1D" w:rsidR="00422CBC" w:rsidRDefault="00422CBC" w:rsidP="00422CBC">
      <w:pPr>
        <w:tabs>
          <w:tab w:val="left" w:pos="540"/>
        </w:tabs>
        <w:ind w:left="360"/>
        <w:rPr>
          <w:position w:val="-12"/>
        </w:rPr>
      </w:pPr>
      <w:r>
        <w:rPr>
          <w:position w:val="-12"/>
        </w:rPr>
        <w:tab/>
      </w:r>
      <w:r w:rsidRPr="00422CBC">
        <w:rPr>
          <w:position w:val="-10"/>
        </w:rPr>
        <w:object w:dxaOrig="620" w:dyaOrig="340" w14:anchorId="36F375D6">
          <v:shape id="_x0000_i1040" type="#_x0000_t75" style="width:30.6pt;height:17.4pt" o:ole="">
            <v:imagedata r:id="rId40" o:title=""/>
          </v:shape>
          <o:OLEObject Type="Embed" ProgID="Equation.DSMT4" ShapeID="_x0000_i1040" DrawAspect="Content" ObjectID="_1654344379" r:id="rId41"/>
        </w:object>
      </w:r>
      <w:r>
        <w:rPr>
          <w:position w:val="-12"/>
        </w:rPr>
        <w:t xml:space="preserve"> </w:t>
      </w:r>
    </w:p>
    <w:tbl>
      <w:tblPr>
        <w:tblStyle w:val="TableGrid"/>
        <w:tblW w:w="3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1"/>
        <w:gridCol w:w="2008"/>
        <w:gridCol w:w="257"/>
        <w:gridCol w:w="3082"/>
      </w:tblGrid>
      <w:tr w:rsidR="000648FF" w14:paraId="385C4AE6" w14:textId="77777777" w:rsidTr="00D04B1F">
        <w:trPr>
          <w:jc w:val="center"/>
        </w:trPr>
        <w:tc>
          <w:tcPr>
            <w:tcW w:w="2002" w:type="dxa"/>
          </w:tcPr>
          <w:p w14:paraId="39130A6F" w14:textId="77777777" w:rsidR="000648FF" w:rsidRDefault="00074903" w:rsidP="00074903">
            <w:pPr>
              <w:spacing w:before="40" w:line="360" w:lineRule="auto"/>
            </w:pPr>
            <w:r w:rsidRPr="00074903">
              <w:rPr>
                <w:position w:val="-20"/>
                <w:szCs w:val="24"/>
              </w:rPr>
              <w:object w:dxaOrig="1520" w:dyaOrig="580" w14:anchorId="066C013B">
                <v:shape id="_x0000_i1041" type="#_x0000_t75" style="width:75.6pt;height:29.4pt" o:ole="">
                  <v:imagedata r:id="rId42" o:title=""/>
                </v:shape>
                <o:OLEObject Type="Embed" ProgID="Equation.DSMT4" ShapeID="_x0000_i1041" DrawAspect="Content" ObjectID="_1654344380" r:id="rId43"/>
              </w:object>
            </w:r>
          </w:p>
        </w:tc>
        <w:tc>
          <w:tcPr>
            <w:tcW w:w="1732" w:type="dxa"/>
          </w:tcPr>
          <w:p w14:paraId="2A841579" w14:textId="77777777" w:rsidR="000648FF" w:rsidRDefault="00074903" w:rsidP="00074903">
            <w:pPr>
              <w:spacing w:before="40" w:after="60" w:line="360" w:lineRule="auto"/>
            </w:pPr>
            <w:r w:rsidRPr="00074903">
              <w:rPr>
                <w:position w:val="-20"/>
                <w:szCs w:val="24"/>
              </w:rPr>
              <w:object w:dxaOrig="1460" w:dyaOrig="520" w14:anchorId="7877DB18">
                <v:shape id="_x0000_i1042" type="#_x0000_t75" style="width:72.6pt;height:26.4pt" o:ole="">
                  <v:imagedata r:id="rId44" o:title=""/>
                </v:shape>
                <o:OLEObject Type="Embed" ProgID="Equation.DSMT4" ShapeID="_x0000_i1042" DrawAspect="Content" ObjectID="_1654344381" r:id="rId45"/>
              </w:object>
            </w:r>
          </w:p>
        </w:tc>
        <w:tc>
          <w:tcPr>
            <w:tcW w:w="222" w:type="dxa"/>
          </w:tcPr>
          <w:p w14:paraId="283891EF" w14:textId="77777777" w:rsidR="000648FF" w:rsidRDefault="000648FF" w:rsidP="00B57BD3">
            <w:pPr>
              <w:spacing w:before="40" w:after="60" w:line="360" w:lineRule="auto"/>
            </w:pPr>
          </w:p>
        </w:tc>
        <w:tc>
          <w:tcPr>
            <w:tcW w:w="2659" w:type="dxa"/>
          </w:tcPr>
          <w:p w14:paraId="1D434289" w14:textId="77777777" w:rsidR="000648FF" w:rsidRDefault="00074903" w:rsidP="00074903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460" w:dyaOrig="580" w14:anchorId="291D1D6F">
                <v:shape id="_x0000_i1043" type="#_x0000_t75" style="width:72.6pt;height:29.4pt" o:ole="">
                  <v:imagedata r:id="rId46" o:title=""/>
                </v:shape>
                <o:OLEObject Type="Embed" ProgID="Equation.DSMT4" ShapeID="_x0000_i1043" DrawAspect="Content" ObjectID="_1654344382" r:id="rId47"/>
              </w:object>
            </w:r>
          </w:p>
        </w:tc>
      </w:tr>
      <w:tr w:rsidR="000648FF" w14:paraId="2D170C4B" w14:textId="77777777" w:rsidTr="00D04B1F">
        <w:trPr>
          <w:jc w:val="center"/>
        </w:trPr>
        <w:tc>
          <w:tcPr>
            <w:tcW w:w="2002" w:type="dxa"/>
          </w:tcPr>
          <w:p w14:paraId="47B23E2F" w14:textId="77777777" w:rsidR="000648FF" w:rsidRDefault="00074903" w:rsidP="00CE2E78">
            <w:pPr>
              <w:spacing w:before="40"/>
            </w:pPr>
            <w:r w:rsidRPr="00074903">
              <w:rPr>
                <w:position w:val="-24"/>
                <w:szCs w:val="24"/>
              </w:rPr>
              <w:object w:dxaOrig="1420" w:dyaOrig="540" w14:anchorId="5CFEEC96">
                <v:shape id="_x0000_i1044" type="#_x0000_t75" style="width:71.4pt;height:27pt" o:ole="">
                  <v:imagedata r:id="rId48" o:title=""/>
                </v:shape>
                <o:OLEObject Type="Embed" ProgID="Equation.DSMT4" ShapeID="_x0000_i1044" DrawAspect="Content" ObjectID="_1654344383" r:id="rId49"/>
              </w:object>
            </w:r>
          </w:p>
        </w:tc>
        <w:tc>
          <w:tcPr>
            <w:tcW w:w="1732" w:type="dxa"/>
          </w:tcPr>
          <w:p w14:paraId="1C0868BE" w14:textId="77777777" w:rsidR="000648FF" w:rsidRDefault="00074903" w:rsidP="00CE2E78">
            <w:pPr>
              <w:spacing w:before="40" w:after="60"/>
            </w:pPr>
            <w:r w:rsidRPr="00074903">
              <w:rPr>
                <w:position w:val="-20"/>
                <w:szCs w:val="24"/>
              </w:rPr>
              <w:object w:dxaOrig="1500" w:dyaOrig="520" w14:anchorId="3AC71859">
                <v:shape id="_x0000_i1045" type="#_x0000_t75" style="width:75pt;height:26.4pt" o:ole="">
                  <v:imagedata r:id="rId50" o:title=""/>
                </v:shape>
                <o:OLEObject Type="Embed" ProgID="Equation.DSMT4" ShapeID="_x0000_i1045" DrawAspect="Content" ObjectID="_1654344384" r:id="rId51"/>
              </w:object>
            </w:r>
          </w:p>
        </w:tc>
        <w:tc>
          <w:tcPr>
            <w:tcW w:w="222" w:type="dxa"/>
          </w:tcPr>
          <w:p w14:paraId="09A7086F" w14:textId="77777777" w:rsidR="000648FF" w:rsidRDefault="000648FF" w:rsidP="00CE2E78">
            <w:pPr>
              <w:spacing w:before="40" w:after="60"/>
            </w:pPr>
          </w:p>
        </w:tc>
        <w:tc>
          <w:tcPr>
            <w:tcW w:w="2659" w:type="dxa"/>
          </w:tcPr>
          <w:p w14:paraId="67FB41C5" w14:textId="77777777" w:rsidR="000648FF" w:rsidRDefault="00074903" w:rsidP="00CE2E78">
            <w:r w:rsidRPr="00074903">
              <w:rPr>
                <w:position w:val="-24"/>
                <w:szCs w:val="24"/>
              </w:rPr>
              <w:object w:dxaOrig="1400" w:dyaOrig="540" w14:anchorId="02FDF0B8">
                <v:shape id="_x0000_i1046" type="#_x0000_t75" style="width:69.6pt;height:27pt" o:ole="">
                  <v:imagedata r:id="rId52" o:title=""/>
                </v:shape>
                <o:OLEObject Type="Embed" ProgID="Equation.DSMT4" ShapeID="_x0000_i1046" DrawAspect="Content" ObjectID="_1654344385" r:id="rId53"/>
              </w:object>
            </w:r>
          </w:p>
        </w:tc>
      </w:tr>
    </w:tbl>
    <w:p w14:paraId="61213359" w14:textId="77777777" w:rsidR="000648FF" w:rsidRPr="00146599" w:rsidRDefault="000648FF" w:rsidP="001C011F">
      <w:pPr>
        <w:spacing w:line="360" w:lineRule="auto"/>
        <w:rPr>
          <w:b/>
          <w:i/>
          <w:sz w:val="28"/>
        </w:rPr>
      </w:pPr>
      <w:r w:rsidRPr="00146599">
        <w:rPr>
          <w:b/>
          <w:i/>
          <w:sz w:val="28"/>
        </w:rPr>
        <w:lastRenderedPageBreak/>
        <w:t>Example</w:t>
      </w:r>
    </w:p>
    <w:p w14:paraId="51BBD49E" w14:textId="77777777" w:rsidR="000648FF" w:rsidRDefault="000648FF" w:rsidP="001C011F">
      <w:pPr>
        <w:spacing w:line="360" w:lineRule="auto"/>
      </w:pPr>
      <w:r>
        <w:t>Which will be greater, tan 30</w:t>
      </w:r>
      <w:r>
        <w:sym w:font="Symbol" w:char="F0B0"/>
      </w:r>
      <w:r>
        <w:t xml:space="preserve"> or tan 40</w:t>
      </w:r>
      <w:r>
        <w:sym w:font="Symbol" w:char="F0B0"/>
      </w:r>
      <w:r>
        <w:t>? How large could tan</w:t>
      </w:r>
      <w:r w:rsidRPr="00E14A93">
        <w:rPr>
          <w:i/>
        </w:rPr>
        <w:sym w:font="Symbol" w:char="F071"/>
      </w:r>
      <w:r>
        <w:t xml:space="preserve"> be?</w:t>
      </w:r>
    </w:p>
    <w:p w14:paraId="2DD891D5" w14:textId="77777777" w:rsidR="000648FF" w:rsidRPr="001E78A5" w:rsidRDefault="000648FF" w:rsidP="001C011F">
      <w:pPr>
        <w:tabs>
          <w:tab w:val="left" w:pos="360"/>
        </w:tabs>
        <w:spacing w:before="120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u w:val="single"/>
        </w:rPr>
        <w:t>Solution</w:t>
      </w:r>
    </w:p>
    <w:p w14:paraId="685F6973" w14:textId="77777777" w:rsidR="000648FF" w:rsidRDefault="00245CB8" w:rsidP="001C011F">
      <w:pPr>
        <w:tabs>
          <w:tab w:val="left" w:pos="360"/>
        </w:tabs>
        <w:rPr>
          <w:position w:val="-24"/>
        </w:rPr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630862E9" wp14:editId="53C77AF5">
            <wp:simplePos x="0" y="0"/>
            <wp:positionH relativeFrom="column">
              <wp:posOffset>4334510</wp:posOffset>
            </wp:positionH>
            <wp:positionV relativeFrom="paragraph">
              <wp:posOffset>4445</wp:posOffset>
            </wp:positionV>
            <wp:extent cx="1812925" cy="182880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9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48FF">
        <w:rPr>
          <w:position w:val="-24"/>
        </w:rPr>
        <w:tab/>
      </w:r>
      <w:r w:rsidR="00074903" w:rsidRPr="00074903">
        <w:rPr>
          <w:position w:val="-20"/>
        </w:rPr>
        <w:object w:dxaOrig="1280" w:dyaOrig="639" w14:anchorId="26C4F294">
          <v:shape id="_x0000_i1047" type="#_x0000_t75" style="width:63.6pt;height:32.4pt" o:ole="">
            <v:imagedata r:id="rId55" o:title=""/>
          </v:shape>
          <o:OLEObject Type="Embed" ProgID="Equation.DSMT4" ShapeID="_x0000_i1047" DrawAspect="Content" ObjectID="_1654344386" r:id="rId56"/>
        </w:object>
      </w:r>
    </w:p>
    <w:p w14:paraId="2F5D4F26" w14:textId="77777777" w:rsidR="000648FF" w:rsidRDefault="000648FF" w:rsidP="001C011F">
      <w:pPr>
        <w:tabs>
          <w:tab w:val="left" w:pos="360"/>
        </w:tabs>
      </w:pPr>
      <w:r>
        <w:rPr>
          <w:position w:val="-24"/>
        </w:rPr>
        <w:tab/>
      </w:r>
      <w:r w:rsidR="00074903" w:rsidRPr="00074903">
        <w:rPr>
          <w:position w:val="-20"/>
        </w:rPr>
        <w:object w:dxaOrig="1320" w:dyaOrig="639" w14:anchorId="6C9AEEFB">
          <v:shape id="_x0000_i1048" type="#_x0000_t75" style="width:66pt;height:32.4pt" o:ole="">
            <v:imagedata r:id="rId57" o:title=""/>
          </v:shape>
          <o:OLEObject Type="Embed" ProgID="Equation.DSMT4" ShapeID="_x0000_i1048" DrawAspect="Content" ObjectID="_1654344387" r:id="rId58"/>
        </w:object>
      </w:r>
    </w:p>
    <w:p w14:paraId="29B22DA3" w14:textId="77777777" w:rsidR="000648FF" w:rsidRDefault="00074903" w:rsidP="001C011F">
      <w:pPr>
        <w:spacing w:after="120"/>
        <w:ind w:left="360"/>
      </w:pPr>
      <w:r w:rsidRPr="00074903">
        <w:rPr>
          <w:position w:val="-20"/>
        </w:rPr>
        <w:object w:dxaOrig="1620" w:dyaOrig="660" w14:anchorId="0ECEFD83">
          <v:shape id="_x0000_i1049" type="#_x0000_t75" style="width:81pt;height:33pt" o:ole="">
            <v:imagedata r:id="rId59" o:title=""/>
          </v:shape>
          <o:OLEObject Type="Embed" ProgID="Equation.DSMT4" ShapeID="_x0000_i1049" DrawAspect="Content" ObjectID="_1654344388" r:id="rId60"/>
        </w:object>
      </w:r>
    </w:p>
    <w:p w14:paraId="338D8EF9" w14:textId="77777777" w:rsidR="000648FF" w:rsidRDefault="000648FF" w:rsidP="001C011F">
      <w:pPr>
        <w:spacing w:after="120"/>
        <w:ind w:left="360"/>
      </w:pPr>
      <w:r>
        <w:sym w:font="Symbol" w:char="F0AE"/>
      </w:r>
      <w:r w:rsidR="00245CB8">
        <w:t xml:space="preserve"> </w:t>
      </w:r>
      <w:r>
        <w:t xml:space="preserve"> tan 40</w:t>
      </w:r>
      <w:r>
        <w:sym w:font="Symbol" w:char="F0B0"/>
      </w:r>
      <w:r w:rsidR="00245CB8">
        <w:t xml:space="preserve"> </w:t>
      </w:r>
      <w:r>
        <w:t>&gt; tan 30</w:t>
      </w:r>
      <w:r>
        <w:sym w:font="Symbol" w:char="F0B0"/>
      </w:r>
    </w:p>
    <w:p w14:paraId="58B2A83E" w14:textId="77777777" w:rsidR="000648FF" w:rsidRDefault="000648FF" w:rsidP="000648FF">
      <w:pPr>
        <w:ind w:left="360"/>
      </w:pPr>
      <w:r w:rsidRPr="00245CB8">
        <w:rPr>
          <w:b/>
          <w:i/>
        </w:rPr>
        <w:t>No limit</w:t>
      </w:r>
      <w:r>
        <w:t xml:space="preserve"> as to how large tan</w:t>
      </w:r>
      <w:r w:rsidRPr="00E14A93">
        <w:rPr>
          <w:i/>
        </w:rPr>
        <w:sym w:font="Symbol" w:char="F071"/>
      </w:r>
      <w:r>
        <w:t xml:space="preserve">  can be.</w:t>
      </w:r>
    </w:p>
    <w:p w14:paraId="58ED3ECB" w14:textId="77777777" w:rsidR="000648FF" w:rsidRDefault="000648FF" w:rsidP="001C011F"/>
    <w:p w14:paraId="208EDDA5" w14:textId="77777777" w:rsidR="001C011F" w:rsidRDefault="001C011F" w:rsidP="001C011F"/>
    <w:p w14:paraId="23D9CC00" w14:textId="77777777" w:rsidR="000648FF" w:rsidRPr="00146599" w:rsidRDefault="000648FF" w:rsidP="005D7777">
      <w:pPr>
        <w:spacing w:line="360" w:lineRule="auto"/>
        <w:rPr>
          <w:b/>
          <w:i/>
          <w:sz w:val="28"/>
        </w:rPr>
      </w:pPr>
      <w:r w:rsidRPr="00146599">
        <w:rPr>
          <w:b/>
          <w:i/>
          <w:sz w:val="28"/>
        </w:rPr>
        <w:t>Example</w:t>
      </w:r>
    </w:p>
    <w:p w14:paraId="7573D34B" w14:textId="77777777" w:rsidR="000648FF" w:rsidRDefault="000648FF" w:rsidP="005D7777">
      <w:pPr>
        <w:tabs>
          <w:tab w:val="left" w:pos="360"/>
        </w:tabs>
        <w:spacing w:line="360" w:lineRule="auto"/>
      </w:pPr>
      <w:r>
        <w:t xml:space="preserve">If </w:t>
      </w:r>
      <w:r w:rsidR="00074903" w:rsidRPr="00074903">
        <w:rPr>
          <w:position w:val="-20"/>
        </w:rPr>
        <w:object w:dxaOrig="1120" w:dyaOrig="600" w14:anchorId="35E0347A">
          <v:shape id="_x0000_i1050" type="#_x0000_t75" style="width:56.4pt;height:30pt" o:ole="">
            <v:imagedata r:id="rId61" o:title=""/>
          </v:shape>
          <o:OLEObject Type="Embed" ProgID="Equation.DSMT4" ShapeID="_x0000_i1050" DrawAspect="Content" ObjectID="_1654344389" r:id="rId62"/>
        </w:object>
      </w:r>
      <w:r>
        <w:t xml:space="preserve">, and </w:t>
      </w:r>
      <w:r w:rsidRPr="001249D8">
        <w:rPr>
          <w:i/>
        </w:rPr>
        <w:sym w:font="Symbol" w:char="F071"/>
      </w:r>
      <w:r>
        <w:t xml:space="preserve"> is </w:t>
      </w:r>
      <w:r w:rsidRPr="00245CB8">
        <w:rPr>
          <w:b/>
          <w:i/>
        </w:rPr>
        <w:t>Q</w:t>
      </w:r>
      <w:r>
        <w:t>IV, find sin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>
        <w:t xml:space="preserve"> .</w:t>
      </w:r>
    </w:p>
    <w:p w14:paraId="777DE665" w14:textId="77777777" w:rsidR="000648FF" w:rsidRPr="001E78A5" w:rsidRDefault="000648FF" w:rsidP="005D7777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u w:val="single"/>
        </w:rPr>
        <w:t>Solution</w:t>
      </w:r>
    </w:p>
    <w:p w14:paraId="33FC9E2A" w14:textId="77777777" w:rsidR="000648FF" w:rsidRDefault="000648FF" w:rsidP="00BE3C76">
      <w:pPr>
        <w:tabs>
          <w:tab w:val="left" w:pos="360"/>
        </w:tabs>
        <w:spacing w:line="480" w:lineRule="auto"/>
      </w:pPr>
      <w:r>
        <w:tab/>
      </w:r>
      <w:r w:rsidR="00074903" w:rsidRPr="00074903">
        <w:rPr>
          <w:position w:val="-20"/>
        </w:rPr>
        <w:object w:dxaOrig="3420" w:dyaOrig="600" w14:anchorId="7549F466">
          <v:shape id="_x0000_i1051" type="#_x0000_t75" style="width:171pt;height:30pt" o:ole="">
            <v:imagedata r:id="rId63" o:title=""/>
          </v:shape>
          <o:OLEObject Type="Embed" ProgID="Equation.DSMT4" ShapeID="_x0000_i1051" DrawAspect="Content" ObjectID="_1654344390" r:id="rId64"/>
        </w:object>
      </w:r>
    </w:p>
    <w:p w14:paraId="7D4C7344" w14:textId="77777777" w:rsidR="000648FF" w:rsidRDefault="00074903" w:rsidP="001C011F">
      <w:pPr>
        <w:ind w:left="360"/>
      </w:pPr>
      <w:r w:rsidRPr="00074903">
        <w:rPr>
          <w:position w:val="-10"/>
        </w:rPr>
        <w:object w:dxaOrig="1359" w:dyaOrig="499" w14:anchorId="3131E338">
          <v:shape id="_x0000_i1052" type="#_x0000_t75" style="width:68.4pt;height:24.6pt" o:ole="">
            <v:imagedata r:id="rId65" o:title=""/>
          </v:shape>
          <o:OLEObject Type="Embed" ProgID="Equation.DSMT4" ShapeID="_x0000_i1052" DrawAspect="Content" ObjectID="_1654344391" r:id="rId66"/>
        </w:object>
      </w:r>
    </w:p>
    <w:p w14:paraId="78EEF8E0" w14:textId="30E3884C" w:rsidR="00245CB8" w:rsidRDefault="00BE3C76" w:rsidP="00BE3C76">
      <w:pPr>
        <w:tabs>
          <w:tab w:val="left" w:pos="540"/>
        </w:tabs>
        <w:spacing w:line="360" w:lineRule="auto"/>
        <w:ind w:left="360"/>
      </w:pPr>
      <w:r>
        <w:tab/>
      </w:r>
      <w:r w:rsidRPr="00074903">
        <w:rPr>
          <w:position w:val="-20"/>
        </w:rPr>
        <w:object w:dxaOrig="1540" w:dyaOrig="660" w14:anchorId="61E6A00D">
          <v:shape id="_x0000_i1053" type="#_x0000_t75" style="width:77.4pt;height:33pt" o:ole="">
            <v:imagedata r:id="rId67" o:title=""/>
          </v:shape>
          <o:OLEObject Type="Embed" ProgID="Equation.DSMT4" ShapeID="_x0000_i1053" DrawAspect="Content" ObjectID="_1654344392" r:id="rId68"/>
        </w:object>
      </w:r>
    </w:p>
    <w:p w14:paraId="69430ADD" w14:textId="64DF8AD9" w:rsidR="00BE3C76" w:rsidRDefault="00BE3C76" w:rsidP="00BE3C76">
      <w:pPr>
        <w:tabs>
          <w:tab w:val="left" w:pos="540"/>
        </w:tabs>
        <w:spacing w:line="360" w:lineRule="auto"/>
        <w:ind w:left="360"/>
      </w:pPr>
      <w:r>
        <w:rPr>
          <w:position w:val="-8"/>
        </w:rPr>
        <w:tab/>
      </w:r>
      <w:r w:rsidRPr="00BE3C76">
        <w:rPr>
          <w:position w:val="-8"/>
        </w:rPr>
        <w:object w:dxaOrig="900" w:dyaOrig="360" w14:anchorId="7E420EDD">
          <v:shape id="_x0000_i1054" type="#_x0000_t75" style="width:45pt;height:18pt" o:ole="">
            <v:imagedata r:id="rId69" o:title=""/>
          </v:shape>
          <o:OLEObject Type="Embed" ProgID="Equation.DSMT4" ShapeID="_x0000_i1054" DrawAspect="Content" ObjectID="_1654344393" r:id="rId70"/>
        </w:object>
      </w:r>
    </w:p>
    <w:p w14:paraId="23F09CE9" w14:textId="5B1C6C3C" w:rsidR="00BE3C76" w:rsidRDefault="00BE3C76" w:rsidP="00BE3C76">
      <w:pPr>
        <w:tabs>
          <w:tab w:val="left" w:pos="540"/>
        </w:tabs>
        <w:spacing w:line="480" w:lineRule="auto"/>
        <w:ind w:left="360"/>
        <w:rPr>
          <w:position w:val="-8"/>
        </w:rPr>
      </w:pPr>
      <w:r>
        <w:rPr>
          <w:position w:val="-8"/>
        </w:rPr>
        <w:tab/>
      </w:r>
      <w:r w:rsidRPr="00BE3C76">
        <w:rPr>
          <w:position w:val="-10"/>
        </w:rPr>
        <w:object w:dxaOrig="480" w:dyaOrig="340" w14:anchorId="1905708F">
          <v:shape id="_x0000_i1055" type="#_x0000_t75" style="width:24pt;height:17.4pt" o:ole="">
            <v:imagedata r:id="rId71" o:title=""/>
          </v:shape>
          <o:OLEObject Type="Embed" ProgID="Equation.DSMT4" ShapeID="_x0000_i1055" DrawAspect="Content" ObjectID="_1654344394" r:id="rId72"/>
        </w:object>
      </w:r>
      <w:r>
        <w:rPr>
          <w:position w:val="-8"/>
        </w:rPr>
        <w:t xml:space="preserve"> </w:t>
      </w:r>
    </w:p>
    <w:p w14:paraId="02CEAF47" w14:textId="3B939DB3" w:rsidR="000648FF" w:rsidRPr="00343E69" w:rsidRDefault="000648FF" w:rsidP="00245CB8">
      <w:pPr>
        <w:tabs>
          <w:tab w:val="left" w:pos="3600"/>
        </w:tabs>
        <w:spacing w:line="360" w:lineRule="auto"/>
        <w:ind w:left="360"/>
      </w:pPr>
      <w:r w:rsidRPr="00134658">
        <w:t xml:space="preserve">Since </w:t>
      </w:r>
      <w:r w:rsidRPr="001249D8">
        <w:rPr>
          <w:i/>
        </w:rPr>
        <w:sym w:font="Symbol" w:char="F071"/>
      </w:r>
      <w:r>
        <w:t xml:space="preserve"> is </w:t>
      </w:r>
      <w:r w:rsidRPr="00B21A05">
        <w:rPr>
          <w:i/>
        </w:rPr>
        <w:t>Q</w:t>
      </w:r>
      <w:r>
        <w:t xml:space="preserve"> </w:t>
      </w:r>
      <w:r w:rsidRPr="00B21A05">
        <w:t>IV</w:t>
      </w:r>
      <w:r w:rsidR="00B21A05">
        <w:t xml:space="preserve"> </w:t>
      </w:r>
      <w:r w:rsidR="00245CB8" w:rsidRPr="00074903">
        <w:rPr>
          <w:position w:val="-16"/>
        </w:rPr>
        <w:object w:dxaOrig="1120" w:dyaOrig="400" w14:anchorId="67970237">
          <v:shape id="_x0000_i1056" type="#_x0000_t75" style="width:56.4pt;height:19.8pt" o:ole="">
            <v:imagedata r:id="rId73" o:title=""/>
          </v:shape>
          <o:OLEObject Type="Embed" ProgID="Equation.DSMT4" ShapeID="_x0000_i1056" DrawAspect="Content" ObjectID="_1654344395" r:id="rId74"/>
        </w:object>
      </w:r>
    </w:p>
    <w:p w14:paraId="4E26DAAF" w14:textId="7E3AEC6C" w:rsidR="000648FF" w:rsidRDefault="00BE3C76" w:rsidP="00BE3C76">
      <w:pPr>
        <w:tabs>
          <w:tab w:val="left" w:pos="2880"/>
        </w:tabs>
        <w:spacing w:line="360" w:lineRule="auto"/>
        <w:ind w:left="360"/>
      </w:pPr>
      <w:r w:rsidRPr="00074903">
        <w:rPr>
          <w:position w:val="-26"/>
        </w:rPr>
        <w:object w:dxaOrig="1380" w:dyaOrig="580" w14:anchorId="273CDC9C">
          <v:shape id="_x0000_i1057" type="#_x0000_t75" style="width:69pt;height:28.8pt" o:ole="">
            <v:imagedata r:id="rId75" o:title=""/>
          </v:shape>
          <o:OLEObject Type="Embed" ProgID="Equation.DSMT4" ShapeID="_x0000_i1057" DrawAspect="Content" ObjectID="_1654344396" r:id="rId76"/>
        </w:object>
      </w:r>
      <w:r>
        <w:tab/>
      </w:r>
      <w:r w:rsidRPr="00BE3C76">
        <w:rPr>
          <w:position w:val="-20"/>
        </w:rPr>
        <w:object w:dxaOrig="960" w:dyaOrig="580" w14:anchorId="2484AFE1">
          <v:shape id="_x0000_i1058" type="#_x0000_t75" style="width:48pt;height:29.4pt" o:ole="">
            <v:imagedata r:id="rId77" o:title=""/>
          </v:shape>
          <o:OLEObject Type="Embed" ProgID="Equation.DSMT4" ShapeID="_x0000_i1058" DrawAspect="Content" ObjectID="_1654344397" r:id="rId78"/>
        </w:object>
      </w:r>
      <w:r>
        <w:t xml:space="preserve"> </w:t>
      </w:r>
    </w:p>
    <w:p w14:paraId="43A045A4" w14:textId="0A58FBCD" w:rsidR="000648FF" w:rsidRDefault="00BE3C76" w:rsidP="00BE3C76">
      <w:pPr>
        <w:tabs>
          <w:tab w:val="left" w:pos="2880"/>
        </w:tabs>
        <w:ind w:left="360"/>
      </w:pPr>
      <w:r w:rsidRPr="00245CB8">
        <w:rPr>
          <w:position w:val="-28"/>
        </w:rPr>
        <w:object w:dxaOrig="1140" w:dyaOrig="600" w14:anchorId="64E82456">
          <v:shape id="_x0000_i1059" type="#_x0000_t75" style="width:57pt;height:30pt" o:ole="">
            <v:imagedata r:id="rId79" o:title=""/>
          </v:shape>
          <o:OLEObject Type="Embed" ProgID="Equation.DSMT4" ShapeID="_x0000_i1059" DrawAspect="Content" ObjectID="_1654344398" r:id="rId80"/>
        </w:object>
      </w:r>
      <w:r>
        <w:tab/>
      </w:r>
      <w:r w:rsidRPr="00BE3C76">
        <w:rPr>
          <w:position w:val="-20"/>
        </w:rPr>
        <w:object w:dxaOrig="980" w:dyaOrig="580" w14:anchorId="543CE219">
          <v:shape id="_x0000_i1060" type="#_x0000_t75" style="width:48.6pt;height:29.4pt" o:ole="">
            <v:imagedata r:id="rId81" o:title=""/>
          </v:shape>
          <o:OLEObject Type="Embed" ProgID="Equation.DSMT4" ShapeID="_x0000_i1060" DrawAspect="Content" ObjectID="_1654344399" r:id="rId82"/>
        </w:object>
      </w:r>
      <w:r>
        <w:t xml:space="preserve"> </w:t>
      </w:r>
    </w:p>
    <w:p w14:paraId="769C7BCB" w14:textId="160AAF82" w:rsidR="00245CB8" w:rsidRDefault="00245CB8" w:rsidP="00B21A05">
      <w:pPr>
        <w:tabs>
          <w:tab w:val="left" w:pos="900"/>
        </w:tabs>
        <w:spacing w:line="360" w:lineRule="auto"/>
        <w:ind w:left="360"/>
      </w:pPr>
      <w:r>
        <w:tab/>
      </w:r>
      <w:r w:rsidR="00BE3C76" w:rsidRPr="00245CB8">
        <w:rPr>
          <w:position w:val="-28"/>
        </w:rPr>
        <w:object w:dxaOrig="1120" w:dyaOrig="680" w14:anchorId="38C6E503">
          <v:shape id="_x0000_i1061" type="#_x0000_t75" style="width:56.4pt;height:33.6pt" o:ole="">
            <v:imagedata r:id="rId83" o:title=""/>
          </v:shape>
          <o:OLEObject Type="Embed" ProgID="Equation.DSMT4" ShapeID="_x0000_i1061" DrawAspect="Content" ObjectID="_1654344400" r:id="rId84"/>
        </w:object>
      </w:r>
    </w:p>
    <w:p w14:paraId="6C460511" w14:textId="4BB89959" w:rsidR="00245CB8" w:rsidRDefault="00245CB8" w:rsidP="00245CB8">
      <w:pPr>
        <w:tabs>
          <w:tab w:val="left" w:pos="900"/>
        </w:tabs>
        <w:ind w:left="360"/>
      </w:pPr>
      <w:r>
        <w:tab/>
      </w:r>
      <w:r w:rsidR="00BE3C76" w:rsidRPr="00245CB8">
        <w:rPr>
          <w:position w:val="-26"/>
        </w:rPr>
        <w:object w:dxaOrig="920" w:dyaOrig="660" w14:anchorId="414C81E6">
          <v:shape id="_x0000_i1062" type="#_x0000_t75" style="width:45.6pt;height:33pt" o:ole="">
            <v:imagedata r:id="rId85" o:title=""/>
          </v:shape>
          <o:OLEObject Type="Embed" ProgID="Equation.DSMT4" ShapeID="_x0000_i1062" DrawAspect="Content" ObjectID="_1654344401" r:id="rId86"/>
        </w:object>
      </w:r>
      <w:r>
        <w:t xml:space="preserve"> </w:t>
      </w:r>
    </w:p>
    <w:p w14:paraId="2CC4348A" w14:textId="77777777" w:rsidR="000648FF" w:rsidRPr="00BE3C76" w:rsidRDefault="000648FF" w:rsidP="00BE3C76">
      <w:pPr>
        <w:spacing w:line="240" w:lineRule="auto"/>
        <w:rPr>
          <w:sz w:val="10"/>
        </w:rPr>
      </w:pPr>
      <w:r w:rsidRPr="00BE3C76">
        <w:rPr>
          <w:sz w:val="10"/>
        </w:rPr>
        <w:br w:type="page"/>
      </w:r>
    </w:p>
    <w:p w14:paraId="7E2068E5" w14:textId="77777777" w:rsidR="000648FF" w:rsidRPr="00B53D2B" w:rsidRDefault="000648FF" w:rsidP="004922A7">
      <w:pPr>
        <w:spacing w:line="360" w:lineRule="auto"/>
        <w:rPr>
          <w:b/>
          <w:i/>
          <w:color w:val="0000CC"/>
          <w:sz w:val="28"/>
        </w:rPr>
      </w:pPr>
      <w:r w:rsidRPr="00B53D2B">
        <w:rPr>
          <w:b/>
          <w:i/>
          <w:color w:val="0000CC"/>
          <w:sz w:val="28"/>
        </w:rPr>
        <w:lastRenderedPageBreak/>
        <w:t>Reciprocal Identities</w:t>
      </w:r>
    </w:p>
    <w:tbl>
      <w:tblPr>
        <w:tblStyle w:val="TableGrid"/>
        <w:tblW w:w="3000" w:type="pct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4"/>
        <w:gridCol w:w="2045"/>
        <w:gridCol w:w="2045"/>
      </w:tblGrid>
      <w:tr w:rsidR="000648FF" w14:paraId="56618FBE" w14:textId="77777777" w:rsidTr="00001A3A">
        <w:tc>
          <w:tcPr>
            <w:tcW w:w="1733" w:type="dxa"/>
          </w:tcPr>
          <w:p w14:paraId="3C65266F" w14:textId="77777777" w:rsidR="000648FF" w:rsidRDefault="00074903" w:rsidP="00001A3A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240" w:dyaOrig="499" w14:anchorId="2F203E48">
                <v:shape id="_x0000_i1063" type="#_x0000_t75" style="width:62.4pt;height:24.6pt" o:ole="">
                  <v:imagedata r:id="rId87" o:title=""/>
                </v:shape>
                <o:OLEObject Type="Embed" ProgID="Equation.DSMT4" ShapeID="_x0000_i1063" DrawAspect="Content" ObjectID="_1654344402" r:id="rId88"/>
              </w:object>
            </w:r>
          </w:p>
        </w:tc>
        <w:tc>
          <w:tcPr>
            <w:tcW w:w="1733" w:type="dxa"/>
          </w:tcPr>
          <w:p w14:paraId="0F8032F0" w14:textId="77777777" w:rsidR="000648FF" w:rsidRDefault="00074903" w:rsidP="00001A3A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240" w:dyaOrig="499" w14:anchorId="03020EF3">
                <v:shape id="_x0000_i1064" type="#_x0000_t75" style="width:62.4pt;height:24.6pt" o:ole="">
                  <v:imagedata r:id="rId89" o:title=""/>
                </v:shape>
                <o:OLEObject Type="Embed" ProgID="Equation.DSMT4" ShapeID="_x0000_i1064" DrawAspect="Content" ObjectID="_1654344403" r:id="rId90"/>
              </w:object>
            </w:r>
          </w:p>
        </w:tc>
        <w:tc>
          <w:tcPr>
            <w:tcW w:w="1733" w:type="dxa"/>
          </w:tcPr>
          <w:p w14:paraId="442EE705" w14:textId="77777777" w:rsidR="000648FF" w:rsidRPr="00DD6954" w:rsidRDefault="00074903" w:rsidP="00001A3A">
            <w:pPr>
              <w:spacing w:line="360" w:lineRule="auto"/>
              <w:rPr>
                <w:position w:val="-20"/>
                <w:szCs w:val="24"/>
              </w:rPr>
            </w:pPr>
            <w:r w:rsidRPr="00074903">
              <w:rPr>
                <w:position w:val="-20"/>
                <w:szCs w:val="24"/>
              </w:rPr>
              <w:object w:dxaOrig="1180" w:dyaOrig="499" w14:anchorId="01043C00">
                <v:shape id="_x0000_i1065" type="#_x0000_t75" style="width:59.4pt;height:24.6pt" o:ole="">
                  <v:imagedata r:id="rId91" o:title=""/>
                </v:shape>
                <o:OLEObject Type="Embed" ProgID="Equation.DSMT4" ShapeID="_x0000_i1065" DrawAspect="Content" ObjectID="_1654344404" r:id="rId92"/>
              </w:object>
            </w:r>
          </w:p>
        </w:tc>
      </w:tr>
      <w:tr w:rsidR="000648FF" w14:paraId="60509656" w14:textId="77777777" w:rsidTr="00001A3A">
        <w:tc>
          <w:tcPr>
            <w:tcW w:w="1733" w:type="dxa"/>
          </w:tcPr>
          <w:p w14:paraId="77D45F8F" w14:textId="77777777" w:rsidR="000648FF" w:rsidRDefault="00074903" w:rsidP="00001A3A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180" w:dyaOrig="499" w14:anchorId="1A7E7690">
                <v:shape id="_x0000_i1066" type="#_x0000_t75" style="width:59.4pt;height:24.6pt" o:ole="">
                  <v:imagedata r:id="rId93" o:title=""/>
                </v:shape>
                <o:OLEObject Type="Embed" ProgID="Equation.DSMT4" ShapeID="_x0000_i1066" DrawAspect="Content" ObjectID="_1654344405" r:id="rId94"/>
              </w:object>
            </w:r>
          </w:p>
        </w:tc>
        <w:tc>
          <w:tcPr>
            <w:tcW w:w="1733" w:type="dxa"/>
          </w:tcPr>
          <w:p w14:paraId="2962F49A" w14:textId="77777777" w:rsidR="000648FF" w:rsidRDefault="00074903" w:rsidP="00001A3A">
            <w:pPr>
              <w:spacing w:line="360" w:lineRule="auto"/>
            </w:pPr>
            <w:r w:rsidRPr="00074903">
              <w:rPr>
                <w:position w:val="-20"/>
                <w:szCs w:val="24"/>
              </w:rPr>
              <w:object w:dxaOrig="1180" w:dyaOrig="499" w14:anchorId="00974362">
                <v:shape id="_x0000_i1067" type="#_x0000_t75" style="width:59.4pt;height:24.6pt" o:ole="">
                  <v:imagedata r:id="rId95" o:title=""/>
                </v:shape>
                <o:OLEObject Type="Embed" ProgID="Equation.DSMT4" ShapeID="_x0000_i1067" DrawAspect="Content" ObjectID="_1654344406" r:id="rId96"/>
              </w:object>
            </w:r>
          </w:p>
        </w:tc>
        <w:tc>
          <w:tcPr>
            <w:tcW w:w="1733" w:type="dxa"/>
          </w:tcPr>
          <w:p w14:paraId="544E70F7" w14:textId="77777777" w:rsidR="000648FF" w:rsidRPr="00EC0C7C" w:rsidRDefault="00074903" w:rsidP="00001A3A">
            <w:pPr>
              <w:spacing w:line="360" w:lineRule="auto"/>
              <w:rPr>
                <w:position w:val="-20"/>
                <w:szCs w:val="24"/>
              </w:rPr>
            </w:pPr>
            <w:r w:rsidRPr="00074903">
              <w:rPr>
                <w:position w:val="-20"/>
                <w:szCs w:val="24"/>
              </w:rPr>
              <w:object w:dxaOrig="1180" w:dyaOrig="499" w14:anchorId="4600BB7B">
                <v:shape id="_x0000_i1068" type="#_x0000_t75" style="width:59.4pt;height:24.6pt" o:ole="">
                  <v:imagedata r:id="rId97" o:title=""/>
                </v:shape>
                <o:OLEObject Type="Embed" ProgID="Equation.DSMT4" ShapeID="_x0000_i1068" DrawAspect="Content" ObjectID="_1654344407" r:id="rId98"/>
              </w:object>
            </w:r>
          </w:p>
        </w:tc>
      </w:tr>
    </w:tbl>
    <w:p w14:paraId="0EA43C95" w14:textId="77777777" w:rsidR="000648FF" w:rsidRDefault="000648FF" w:rsidP="000648FF">
      <w:pPr>
        <w:tabs>
          <w:tab w:val="left" w:pos="360"/>
        </w:tabs>
      </w:pPr>
    </w:p>
    <w:p w14:paraId="4DB4E3B7" w14:textId="77777777" w:rsidR="004922A7" w:rsidRDefault="004922A7" w:rsidP="000648FF">
      <w:pPr>
        <w:tabs>
          <w:tab w:val="left" w:pos="360"/>
        </w:tabs>
      </w:pPr>
    </w:p>
    <w:p w14:paraId="2F90B72D" w14:textId="77777777" w:rsidR="000648FF" w:rsidRPr="00FD1C72" w:rsidRDefault="000648FF" w:rsidP="00FE7AC6">
      <w:pPr>
        <w:spacing w:line="360" w:lineRule="auto"/>
        <w:rPr>
          <w:b/>
          <w:i/>
          <w:color w:val="000099"/>
          <w:sz w:val="28"/>
        </w:rPr>
      </w:pPr>
      <w:r w:rsidRPr="00FD1C72">
        <w:rPr>
          <w:b/>
          <w:i/>
          <w:color w:val="000099"/>
          <w:sz w:val="28"/>
        </w:rPr>
        <w:t>Ratio Identities</w:t>
      </w:r>
    </w:p>
    <w:tbl>
      <w:tblPr>
        <w:tblStyle w:val="TableGrid"/>
        <w:tblW w:w="1816" w:type="pct"/>
        <w:tblInd w:w="12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1"/>
        <w:gridCol w:w="1542"/>
      </w:tblGrid>
      <w:tr w:rsidR="000648FF" w14:paraId="2C0D4D94" w14:textId="77777777" w:rsidTr="00FE7AC6">
        <w:tc>
          <w:tcPr>
            <w:tcW w:w="2171" w:type="dxa"/>
          </w:tcPr>
          <w:p w14:paraId="5DD00F10" w14:textId="77777777" w:rsidR="000648FF" w:rsidRDefault="00074903" w:rsidP="00074903">
            <w:r w:rsidRPr="00074903">
              <w:rPr>
                <w:position w:val="-20"/>
                <w:szCs w:val="24"/>
              </w:rPr>
              <w:object w:dxaOrig="1280" w:dyaOrig="499" w14:anchorId="25254884">
                <v:shape id="_x0000_i1069" type="#_x0000_t75" style="width:63.6pt;height:24.6pt" o:ole="">
                  <v:imagedata r:id="rId99" o:title=""/>
                </v:shape>
                <o:OLEObject Type="Embed" ProgID="Equation.DSMT4" ShapeID="_x0000_i1069" DrawAspect="Content" ObjectID="_1654344408" r:id="rId100"/>
              </w:object>
            </w:r>
          </w:p>
        </w:tc>
        <w:tc>
          <w:tcPr>
            <w:tcW w:w="1542" w:type="dxa"/>
          </w:tcPr>
          <w:p w14:paraId="11DED13A" w14:textId="77777777" w:rsidR="000648FF" w:rsidRDefault="00074903" w:rsidP="00074903">
            <w:r w:rsidRPr="00074903">
              <w:rPr>
                <w:position w:val="-20"/>
                <w:szCs w:val="24"/>
              </w:rPr>
              <w:object w:dxaOrig="1280" w:dyaOrig="499" w14:anchorId="225BB783">
                <v:shape id="_x0000_i1070" type="#_x0000_t75" style="width:63.6pt;height:24.6pt" o:ole="">
                  <v:imagedata r:id="rId101" o:title=""/>
                </v:shape>
                <o:OLEObject Type="Embed" ProgID="Equation.DSMT4" ShapeID="_x0000_i1070" DrawAspect="Content" ObjectID="_1654344409" r:id="rId102"/>
              </w:object>
            </w:r>
          </w:p>
        </w:tc>
      </w:tr>
    </w:tbl>
    <w:p w14:paraId="1565E063" w14:textId="77777777" w:rsidR="000648FF" w:rsidRDefault="000648FF" w:rsidP="000648FF">
      <w:pPr>
        <w:tabs>
          <w:tab w:val="left" w:pos="360"/>
        </w:tabs>
      </w:pPr>
    </w:p>
    <w:p w14:paraId="005E0398" w14:textId="77777777" w:rsidR="004922A7" w:rsidRDefault="004922A7" w:rsidP="000648FF">
      <w:pPr>
        <w:tabs>
          <w:tab w:val="left" w:pos="360"/>
        </w:tabs>
      </w:pPr>
    </w:p>
    <w:p w14:paraId="31BC9897" w14:textId="77777777" w:rsidR="000648FF" w:rsidRPr="00F04719" w:rsidRDefault="000648FF" w:rsidP="004922A7">
      <w:pPr>
        <w:tabs>
          <w:tab w:val="left" w:pos="360"/>
          <w:tab w:val="left" w:pos="1800"/>
        </w:tabs>
        <w:spacing w:line="360" w:lineRule="auto"/>
        <w:rPr>
          <w:b/>
          <w:i/>
          <w:color w:val="000099"/>
          <w:sz w:val="28"/>
        </w:rPr>
      </w:pPr>
      <w:r w:rsidRPr="00F04719">
        <w:rPr>
          <w:b/>
          <w:i/>
          <w:color w:val="000099"/>
          <w:sz w:val="28"/>
        </w:rPr>
        <w:t>Pythagorean Identities</w:t>
      </w:r>
    </w:p>
    <w:p w14:paraId="2B369F71" w14:textId="77777777" w:rsidR="000648FF" w:rsidRDefault="000648FF" w:rsidP="000648FF">
      <w:pPr>
        <w:tabs>
          <w:tab w:val="left" w:pos="360"/>
          <w:tab w:val="left" w:pos="1800"/>
        </w:tabs>
        <w:rPr>
          <w:position w:val="-10"/>
        </w:rPr>
      </w:pPr>
      <w:r>
        <w:rPr>
          <w:position w:val="-10"/>
        </w:rPr>
        <w:tab/>
      </w:r>
      <w:r w:rsidR="00074903">
        <w:rPr>
          <w:position w:val="-10"/>
        </w:rPr>
        <w:object w:dxaOrig="1300" w:dyaOrig="420" w14:anchorId="339BE1F9">
          <v:shape id="_x0000_i1071" type="#_x0000_t75" style="width:65.4pt;height:21pt" o:ole="">
            <v:imagedata r:id="rId103" o:title=""/>
          </v:shape>
          <o:OLEObject Type="Embed" ProgID="Equation.DSMT4" ShapeID="_x0000_i1071" DrawAspect="Content" ObjectID="_1654344410" r:id="rId104"/>
        </w:object>
      </w:r>
    </w:p>
    <w:p w14:paraId="698F77F5" w14:textId="77777777" w:rsidR="000648FF" w:rsidRDefault="000648FF" w:rsidP="000648FF">
      <w:pPr>
        <w:tabs>
          <w:tab w:val="left" w:pos="360"/>
          <w:tab w:val="left" w:pos="180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26"/>
        </w:rPr>
        <w:object w:dxaOrig="1200" w:dyaOrig="700" w14:anchorId="7E38EEEF">
          <v:shape id="_x0000_i1072" type="#_x0000_t75" style="width:60pt;height:35.4pt" o:ole="">
            <v:imagedata r:id="rId105" o:title=""/>
          </v:shape>
          <o:OLEObject Type="Embed" ProgID="Equation.DSMT4" ShapeID="_x0000_i1072" DrawAspect="Content" ObjectID="_1654344411" r:id="rId106"/>
        </w:object>
      </w:r>
    </w:p>
    <w:p w14:paraId="3FF9DDE7" w14:textId="77777777" w:rsidR="000648FF" w:rsidRDefault="000648FF" w:rsidP="000648FF">
      <w:pPr>
        <w:tabs>
          <w:tab w:val="left" w:pos="360"/>
          <w:tab w:val="left" w:pos="180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24"/>
        </w:rPr>
        <w:object w:dxaOrig="1579" w:dyaOrig="700" w14:anchorId="69335316">
          <v:shape id="_x0000_i1073" type="#_x0000_t75" style="width:78.6pt;height:35.4pt" o:ole="">
            <v:imagedata r:id="rId107" o:title=""/>
          </v:shape>
          <o:OLEObject Type="Embed" ProgID="Equation.DSMT4" ShapeID="_x0000_i1073" DrawAspect="Content" ObjectID="_1654344412" r:id="rId108"/>
        </w:object>
      </w:r>
    </w:p>
    <w:p w14:paraId="6FC2AFF8" w14:textId="77777777" w:rsidR="000648FF" w:rsidRDefault="000648FF" w:rsidP="000648FF">
      <w:pPr>
        <w:tabs>
          <w:tab w:val="left" w:pos="360"/>
          <w:tab w:val="left" w:pos="180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14"/>
        </w:rPr>
        <w:object w:dxaOrig="4940" w:dyaOrig="520" w14:anchorId="71077464">
          <v:shape id="_x0000_i1074" type="#_x0000_t75" style="width:246.6pt;height:26.4pt" o:ole="">
            <v:imagedata r:id="rId109" o:title=""/>
          </v:shape>
          <o:OLEObject Type="Embed" ProgID="Equation.DSMT4" ShapeID="_x0000_i1074" DrawAspect="Content" ObjectID="_1654344413" r:id="rId110"/>
        </w:object>
      </w:r>
    </w:p>
    <w:p w14:paraId="1AE5C11F" w14:textId="77777777" w:rsidR="000648FF" w:rsidRDefault="000648FF" w:rsidP="000648FF">
      <w:pPr>
        <w:tabs>
          <w:tab w:val="left" w:pos="360"/>
          <w:tab w:val="left" w:pos="1800"/>
        </w:tabs>
      </w:pPr>
    </w:p>
    <w:p w14:paraId="7B2E77D5" w14:textId="77777777" w:rsidR="000648FF" w:rsidRDefault="000648FF" w:rsidP="000648FF">
      <w:pPr>
        <w:tabs>
          <w:tab w:val="left" w:pos="360"/>
        </w:tabs>
        <w:rPr>
          <w:position w:val="-10"/>
        </w:rPr>
      </w:pPr>
      <w:r w:rsidRPr="00F43F25">
        <w:t xml:space="preserve">Solving for </w:t>
      </w:r>
      <w:r w:rsidR="00074903" w:rsidRPr="00074903">
        <w:rPr>
          <w:position w:val="-6"/>
        </w:rPr>
        <w:object w:dxaOrig="560" w:dyaOrig="279" w14:anchorId="460914C4">
          <v:shape id="_x0000_i1075" type="#_x0000_t75" style="width:27.6pt;height:14.4pt" o:ole="">
            <v:imagedata r:id="rId111" o:title=""/>
          </v:shape>
          <o:OLEObject Type="Embed" ProgID="Equation.DSMT4" ShapeID="_x0000_i1075" DrawAspect="Content" ObjectID="_1654344414" r:id="rId112"/>
        </w:object>
      </w:r>
    </w:p>
    <w:p w14:paraId="40B821B6" w14:textId="77777777" w:rsidR="000648FF" w:rsidRDefault="000648FF" w:rsidP="000648FF">
      <w:pPr>
        <w:tabs>
          <w:tab w:val="left" w:pos="36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6"/>
        </w:rPr>
        <w:object w:dxaOrig="1820" w:dyaOrig="380" w14:anchorId="656E8788">
          <v:shape id="_x0000_i1076" type="#_x0000_t75" style="width:90.6pt;height:18.6pt" o:ole="">
            <v:imagedata r:id="rId113" o:title=""/>
          </v:shape>
          <o:OLEObject Type="Embed" ProgID="Equation.DSMT4" ShapeID="_x0000_i1076" DrawAspect="Content" ObjectID="_1654344415" r:id="rId114"/>
        </w:object>
      </w:r>
    </w:p>
    <w:p w14:paraId="72F21C5B" w14:textId="77777777" w:rsidR="000648FF" w:rsidRDefault="000648FF" w:rsidP="000648FF">
      <w:pPr>
        <w:tabs>
          <w:tab w:val="left" w:pos="360"/>
        </w:tabs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6"/>
        </w:rPr>
        <w:object w:dxaOrig="1820" w:dyaOrig="380" w14:anchorId="5C524E90">
          <v:shape id="_x0000_i1077" type="#_x0000_t75" style="width:90.6pt;height:18.6pt" o:ole="">
            <v:imagedata r:id="rId115" o:title=""/>
          </v:shape>
          <o:OLEObject Type="Embed" ProgID="Equation.DSMT4" ShapeID="_x0000_i1077" DrawAspect="Content" ObjectID="_1654344416" r:id="rId116"/>
        </w:object>
      </w:r>
    </w:p>
    <w:p w14:paraId="0F0C9034" w14:textId="77777777" w:rsidR="000648FF" w:rsidRPr="00711971" w:rsidRDefault="000648FF" w:rsidP="000648FF">
      <w:pPr>
        <w:tabs>
          <w:tab w:val="left" w:pos="360"/>
        </w:tabs>
        <w:spacing w:after="80"/>
      </w:pPr>
      <w:r>
        <w:rPr>
          <w:position w:val="-10"/>
        </w:rPr>
        <w:tab/>
      </w:r>
      <w:r w:rsidR="00074903" w:rsidRPr="00074903">
        <w:rPr>
          <w:position w:val="-8"/>
        </w:rPr>
        <w:object w:dxaOrig="2000" w:dyaOrig="460" w14:anchorId="19A9658C">
          <v:shape id="_x0000_i1078" type="#_x0000_t75" style="width:99.6pt;height:23.4pt" o:ole="">
            <v:imagedata r:id="rId117" o:title=""/>
          </v:shape>
          <o:OLEObject Type="Embed" ProgID="Equation.DSMT4" ShapeID="_x0000_i1078" DrawAspect="Content" ObjectID="_1654344417" r:id="rId118"/>
        </w:object>
      </w:r>
    </w:p>
    <w:p w14:paraId="7004C8AB" w14:textId="77777777" w:rsidR="000648FF" w:rsidRDefault="000648FF" w:rsidP="000648FF">
      <w:pPr>
        <w:tabs>
          <w:tab w:val="left" w:pos="360"/>
        </w:tabs>
      </w:pPr>
    </w:p>
    <w:p w14:paraId="029347A7" w14:textId="77777777" w:rsidR="000648FF" w:rsidRDefault="000648FF" w:rsidP="00B2048C">
      <w:pPr>
        <w:tabs>
          <w:tab w:val="left" w:pos="360"/>
        </w:tabs>
        <w:spacing w:line="360" w:lineRule="auto"/>
        <w:rPr>
          <w:position w:val="-10"/>
        </w:rPr>
      </w:pPr>
      <w:r>
        <w:rPr>
          <w:position w:val="-10"/>
        </w:rPr>
        <w:t xml:space="preserve">Solving for </w:t>
      </w:r>
      <w:r w:rsidRPr="00B14A24">
        <w:rPr>
          <w:i/>
          <w:position w:val="-10"/>
          <w:sz w:val="28"/>
        </w:rPr>
        <w:t>sin</w:t>
      </w:r>
      <w:r w:rsidRPr="00B14A24">
        <w:rPr>
          <w:i/>
          <w:position w:val="-10"/>
          <w:sz w:val="28"/>
        </w:rPr>
        <w:sym w:font="Symbol" w:char="F071"/>
      </w:r>
    </w:p>
    <w:p w14:paraId="5B6750CE" w14:textId="3E8097DE" w:rsidR="00B2048C" w:rsidRDefault="00B2048C" w:rsidP="00B2048C">
      <w:pPr>
        <w:spacing w:line="360" w:lineRule="auto"/>
        <w:ind w:left="360"/>
        <w:rPr>
          <w:position w:val="-10"/>
        </w:rPr>
      </w:pPr>
      <w:r w:rsidRPr="00B2048C">
        <w:rPr>
          <w:position w:val="-6"/>
        </w:rPr>
        <w:object w:dxaOrig="1800" w:dyaOrig="380" w14:anchorId="2491CF53">
          <v:shape id="_x0000_i1079" type="#_x0000_t75" style="width:90pt;height:19.2pt" o:ole="">
            <v:imagedata r:id="rId119" o:title=""/>
          </v:shape>
          <o:OLEObject Type="Embed" ProgID="Equation.DSMT4" ShapeID="_x0000_i1079" DrawAspect="Content" ObjectID="_1654344418" r:id="rId120"/>
        </w:object>
      </w:r>
      <w:r>
        <w:rPr>
          <w:position w:val="-10"/>
        </w:rPr>
        <w:t xml:space="preserve"> </w:t>
      </w:r>
    </w:p>
    <w:p w14:paraId="67308B23" w14:textId="76016D88" w:rsidR="000648FF" w:rsidRDefault="00B2048C" w:rsidP="00B2048C">
      <w:pPr>
        <w:ind w:left="360"/>
        <w:rPr>
          <w:position w:val="-10"/>
        </w:rPr>
      </w:pPr>
      <w:r w:rsidRPr="00074903">
        <w:rPr>
          <w:position w:val="-12"/>
        </w:rPr>
        <w:object w:dxaOrig="2120" w:dyaOrig="499" w14:anchorId="12A95C0B">
          <v:shape id="_x0000_i1080" type="#_x0000_t75" style="width:105.6pt;height:24.6pt" o:ole="">
            <v:imagedata r:id="rId121" o:title=""/>
          </v:shape>
          <o:OLEObject Type="Embed" ProgID="Equation.DSMT4" ShapeID="_x0000_i1080" DrawAspect="Content" ObjectID="_1654344419" r:id="rId122"/>
        </w:object>
      </w:r>
    </w:p>
    <w:p w14:paraId="4C56A3C5" w14:textId="7DDDA59F" w:rsidR="000648FF" w:rsidRDefault="000648FF" w:rsidP="000648FF"/>
    <w:p w14:paraId="3B27C32B" w14:textId="77777777" w:rsidR="00B2048C" w:rsidRDefault="00B2048C" w:rsidP="000648FF"/>
    <w:p w14:paraId="32D5962F" w14:textId="77777777" w:rsidR="000648FF" w:rsidRDefault="00074903" w:rsidP="00B2048C">
      <w:pPr>
        <w:tabs>
          <w:tab w:val="left" w:pos="360"/>
        </w:tabs>
        <w:spacing w:line="360" w:lineRule="auto"/>
        <w:rPr>
          <w:position w:val="-10"/>
        </w:rPr>
      </w:pPr>
      <w:r w:rsidRPr="00074903">
        <w:rPr>
          <w:position w:val="-6"/>
        </w:rPr>
        <w:object w:dxaOrig="1820" w:dyaOrig="380" w14:anchorId="063CBD9C">
          <v:shape id="_x0000_i1081" type="#_x0000_t75" style="width:90.6pt;height:18.6pt" o:ole="">
            <v:imagedata r:id="rId123" o:title=""/>
          </v:shape>
          <o:OLEObject Type="Embed" ProgID="Equation.DSMT4" ShapeID="_x0000_i1081" DrawAspect="Content" ObjectID="_1654344420" r:id="rId124"/>
        </w:object>
      </w:r>
    </w:p>
    <w:p w14:paraId="46EF45D7" w14:textId="77777777" w:rsidR="000648FF" w:rsidRDefault="000648FF" w:rsidP="00B2048C">
      <w:pPr>
        <w:tabs>
          <w:tab w:val="left" w:pos="36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30"/>
        </w:rPr>
        <w:object w:dxaOrig="2460" w:dyaOrig="720" w14:anchorId="6342B235">
          <v:shape id="_x0000_i1082" type="#_x0000_t75" style="width:123pt;height:36pt" o:ole="">
            <v:imagedata r:id="rId125" o:title=""/>
          </v:shape>
          <o:OLEObject Type="Embed" ProgID="Equation.DSMT4" ShapeID="_x0000_i1082" DrawAspect="Content" ObjectID="_1654344421" r:id="rId126"/>
        </w:object>
      </w:r>
    </w:p>
    <w:p w14:paraId="64572EDB" w14:textId="77777777" w:rsidR="000648FF" w:rsidRDefault="000648FF" w:rsidP="00B2048C">
      <w:pPr>
        <w:tabs>
          <w:tab w:val="left" w:pos="36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074903" w:rsidRPr="00074903">
        <w:rPr>
          <w:position w:val="-30"/>
        </w:rPr>
        <w:object w:dxaOrig="2540" w:dyaOrig="720" w14:anchorId="10BB7F5C">
          <v:shape id="_x0000_i1083" type="#_x0000_t75" style="width:126.6pt;height:36pt" o:ole="">
            <v:imagedata r:id="rId127" o:title=""/>
          </v:shape>
          <o:OLEObject Type="Embed" ProgID="Equation.DSMT4" ShapeID="_x0000_i1083" DrawAspect="Content" ObjectID="_1654344422" r:id="rId128"/>
        </w:object>
      </w:r>
    </w:p>
    <w:p w14:paraId="7FAD7B05" w14:textId="77777777" w:rsidR="000648FF" w:rsidRDefault="000648FF" w:rsidP="000648FF">
      <w:pPr>
        <w:tabs>
          <w:tab w:val="left" w:pos="360"/>
        </w:tabs>
        <w:spacing w:line="360" w:lineRule="auto"/>
        <w:rPr>
          <w:position w:val="-10"/>
        </w:rPr>
      </w:pPr>
      <w:r>
        <w:rPr>
          <w:position w:val="-10"/>
        </w:rPr>
        <w:lastRenderedPageBreak/>
        <w:tab/>
      </w:r>
      <w:r w:rsidR="00074903" w:rsidRPr="00074903">
        <w:rPr>
          <w:position w:val="-22"/>
        </w:rPr>
        <w:object w:dxaOrig="3040" w:dyaOrig="639" w14:anchorId="0411B9AD">
          <v:shape id="_x0000_i1084" type="#_x0000_t75" style="width:152.4pt;height:32.4pt" o:ole="">
            <v:imagedata r:id="rId129" o:title=""/>
          </v:shape>
          <o:OLEObject Type="Embed" ProgID="Equation.DSMT4" ShapeID="_x0000_i1084" DrawAspect="Content" ObjectID="_1654344423" r:id="rId130"/>
        </w:object>
      </w:r>
    </w:p>
    <w:p w14:paraId="2805A52A" w14:textId="0A1E467C" w:rsidR="00656D47" w:rsidRDefault="000648FF" w:rsidP="00656D47">
      <w:pPr>
        <w:tabs>
          <w:tab w:val="left" w:pos="360"/>
        </w:tabs>
        <w:spacing w:line="240" w:lineRule="auto"/>
      </w:pPr>
      <w:r>
        <w:rPr>
          <w:position w:val="-10"/>
        </w:rPr>
        <w:tab/>
      </w:r>
      <w:r w:rsidR="00B2048C">
        <w:rPr>
          <w:position w:val="-10"/>
        </w:rPr>
        <w:object w:dxaOrig="2020" w:dyaOrig="420" w14:anchorId="370CDFBD">
          <v:shape id="_x0000_i1085" type="#_x0000_t75" style="width:100.8pt;height:21pt" o:ole="">
            <v:imagedata r:id="rId131" o:title=""/>
          </v:shape>
          <o:OLEObject Type="Embed" ProgID="Equation.DSMT4" ShapeID="_x0000_i1085" DrawAspect="Content" ObjectID="_1654344424" r:id="rId132"/>
        </w:object>
      </w:r>
    </w:p>
    <w:p w14:paraId="08A687B7" w14:textId="77777777" w:rsidR="00B2048C" w:rsidRDefault="00B2048C" w:rsidP="00B2048C"/>
    <w:tbl>
      <w:tblPr>
        <w:tblStyle w:val="TableGrid"/>
        <w:tblpPr w:leftFromText="180" w:rightFromText="180" w:vertAnchor="text" w:horzAnchor="margin" w:tblpX="355" w:tblpY="93"/>
        <w:tblW w:w="1400" w:type="pct"/>
        <w:shd w:val="clear" w:color="auto" w:fill="EDEDED" w:themeFill="accent3" w:themeFillTint="33"/>
        <w:tblLook w:val="04A0" w:firstRow="1" w:lastRow="0" w:firstColumn="1" w:lastColumn="0" w:noHBand="0" w:noVBand="1"/>
      </w:tblPr>
      <w:tblGrid>
        <w:gridCol w:w="2860"/>
      </w:tblGrid>
      <w:tr w:rsidR="00B2048C" w14:paraId="7ED1BCCB" w14:textId="77777777" w:rsidTr="00B2048C">
        <w:trPr>
          <w:trHeight w:val="521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1AB076FE" w14:textId="77777777" w:rsidR="00B2048C" w:rsidRDefault="00B2048C" w:rsidP="00B2048C">
            <w:pPr>
              <w:spacing w:before="60" w:after="60"/>
              <w:ind w:left="246"/>
            </w:pPr>
            <w:r w:rsidRPr="00074903">
              <w:rPr>
                <w:position w:val="-6"/>
                <w:szCs w:val="24"/>
              </w:rPr>
              <w:object w:dxaOrig="1920" w:dyaOrig="380" w14:anchorId="4D5E9A63">
                <v:shape id="_x0000_i1086" type="#_x0000_t75" style="width:96pt;height:18.6pt" o:ole="">
                  <v:imagedata r:id="rId133" o:title=""/>
                </v:shape>
                <o:OLEObject Type="Embed" ProgID="Equation.DSMT4" ShapeID="_x0000_i1086" DrawAspect="Content" ObjectID="_1654344425" r:id="rId134"/>
              </w:object>
            </w:r>
          </w:p>
        </w:tc>
      </w:tr>
      <w:tr w:rsidR="00B2048C" w14:paraId="1C629F3B" w14:textId="77777777" w:rsidTr="00B2048C">
        <w:trPr>
          <w:trHeight w:val="539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4F44C5BC" w14:textId="77777777" w:rsidR="00B2048C" w:rsidRDefault="00B2048C" w:rsidP="00B2048C">
            <w:pPr>
              <w:spacing w:before="60" w:after="60"/>
              <w:ind w:left="246"/>
            </w:pPr>
            <w:r w:rsidRPr="00074903">
              <w:rPr>
                <w:position w:val="-8"/>
                <w:szCs w:val="24"/>
              </w:rPr>
              <w:object w:dxaOrig="2120" w:dyaOrig="460" w14:anchorId="4155A9BF">
                <v:shape id="_x0000_i1087" type="#_x0000_t75" style="width:105.6pt;height:23.4pt" o:ole="">
                  <v:imagedata r:id="rId135" o:title=""/>
                </v:shape>
                <o:OLEObject Type="Embed" ProgID="Equation.DSMT4" ShapeID="_x0000_i1087" DrawAspect="Content" ObjectID="_1654344426" r:id="rId136"/>
              </w:object>
            </w:r>
          </w:p>
        </w:tc>
      </w:tr>
      <w:tr w:rsidR="00B2048C" w14:paraId="60A3BA8B" w14:textId="77777777" w:rsidTr="00B2048C">
        <w:trPr>
          <w:trHeight w:val="611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0E835D6C" w14:textId="77777777" w:rsidR="00B2048C" w:rsidRDefault="00B2048C" w:rsidP="00B2048C">
            <w:pPr>
              <w:spacing w:before="60" w:after="60"/>
              <w:ind w:left="246"/>
            </w:pPr>
            <w:r w:rsidRPr="00074903">
              <w:rPr>
                <w:position w:val="-8"/>
                <w:szCs w:val="24"/>
              </w:rPr>
              <w:object w:dxaOrig="2120" w:dyaOrig="460" w14:anchorId="0E5DDFCD">
                <v:shape id="_x0000_i1088" type="#_x0000_t75" style="width:105.6pt;height:23.4pt" o:ole="">
                  <v:imagedata r:id="rId137" o:title=""/>
                </v:shape>
                <o:OLEObject Type="Embed" ProgID="Equation.DSMT4" ShapeID="_x0000_i1088" DrawAspect="Content" ObjectID="_1654344427" r:id="rId138"/>
              </w:object>
            </w:r>
          </w:p>
        </w:tc>
      </w:tr>
      <w:tr w:rsidR="00B2048C" w14:paraId="015BA321" w14:textId="77777777" w:rsidTr="00B2048C">
        <w:trPr>
          <w:trHeight w:val="539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04385D30" w14:textId="77777777" w:rsidR="00B2048C" w:rsidRDefault="00B2048C" w:rsidP="00B2048C">
            <w:pPr>
              <w:spacing w:before="60" w:after="60"/>
              <w:ind w:left="246"/>
            </w:pPr>
            <w:r w:rsidRPr="00074903">
              <w:rPr>
                <w:position w:val="-6"/>
                <w:szCs w:val="24"/>
              </w:rPr>
              <w:object w:dxaOrig="1939" w:dyaOrig="380" w14:anchorId="425F8607">
                <v:shape id="_x0000_i1089" type="#_x0000_t75" style="width:96.6pt;height:18.6pt" o:ole="">
                  <v:imagedata r:id="rId139" o:title=""/>
                </v:shape>
                <o:OLEObject Type="Embed" ProgID="Equation.DSMT4" ShapeID="_x0000_i1089" DrawAspect="Content" ObjectID="_1654344428" r:id="rId140"/>
              </w:object>
            </w:r>
          </w:p>
        </w:tc>
      </w:tr>
      <w:tr w:rsidR="00B2048C" w14:paraId="62304B58" w14:textId="77777777" w:rsidTr="00B2048C">
        <w:trPr>
          <w:trHeight w:val="521"/>
        </w:trPr>
        <w:tc>
          <w:tcPr>
            <w:tcW w:w="2860" w:type="dxa"/>
            <w:shd w:val="clear" w:color="auto" w:fill="EDEDED" w:themeFill="accent3" w:themeFillTint="33"/>
            <w:vAlign w:val="center"/>
          </w:tcPr>
          <w:p w14:paraId="338DCE4E" w14:textId="77777777" w:rsidR="00B2048C" w:rsidRPr="00DD2EAC" w:rsidRDefault="00B2048C" w:rsidP="00B2048C">
            <w:pPr>
              <w:spacing w:before="60" w:after="60"/>
              <w:ind w:left="246"/>
              <w:rPr>
                <w:position w:val="-10"/>
              </w:rPr>
            </w:pPr>
            <w:r w:rsidRPr="00074903">
              <w:rPr>
                <w:position w:val="-6"/>
                <w:szCs w:val="24"/>
              </w:rPr>
              <w:object w:dxaOrig="1920" w:dyaOrig="380" w14:anchorId="65A58A1D">
                <v:shape id="_x0000_i1090" type="#_x0000_t75" style="width:96pt;height:18.6pt" o:ole="">
                  <v:imagedata r:id="rId141" o:title=""/>
                </v:shape>
                <o:OLEObject Type="Embed" ProgID="Equation.DSMT4" ShapeID="_x0000_i1090" DrawAspect="Content" ObjectID="_1654344429" r:id="rId142"/>
              </w:object>
            </w:r>
          </w:p>
        </w:tc>
      </w:tr>
    </w:tbl>
    <w:p w14:paraId="1DC99990" w14:textId="5A14F404" w:rsidR="00B2048C" w:rsidRDefault="00B2048C" w:rsidP="00B2048C"/>
    <w:p w14:paraId="70E21AF6" w14:textId="77777777" w:rsidR="00B2048C" w:rsidRDefault="00B2048C" w:rsidP="00B2048C"/>
    <w:p w14:paraId="262408CA" w14:textId="4F720426" w:rsidR="00B2048C" w:rsidRDefault="00B2048C" w:rsidP="00B2048C"/>
    <w:p w14:paraId="4EFE9533" w14:textId="77777777" w:rsidR="00B2048C" w:rsidRDefault="00B2048C" w:rsidP="00DA2CBD">
      <w:pPr>
        <w:tabs>
          <w:tab w:val="left" w:pos="360"/>
        </w:tabs>
        <w:spacing w:line="360" w:lineRule="auto"/>
        <w:rPr>
          <w:b/>
          <w:i/>
          <w:position w:val="-10"/>
          <w:sz w:val="28"/>
        </w:rPr>
      </w:pPr>
    </w:p>
    <w:p w14:paraId="1F3EE0AE" w14:textId="77777777" w:rsidR="00B2048C" w:rsidRDefault="00B2048C" w:rsidP="00B2048C"/>
    <w:p w14:paraId="4E30D62B" w14:textId="77777777" w:rsidR="00B2048C" w:rsidRDefault="00B2048C" w:rsidP="00B2048C"/>
    <w:p w14:paraId="6B705BD6" w14:textId="77777777" w:rsidR="00B2048C" w:rsidRDefault="00B2048C" w:rsidP="00B2048C"/>
    <w:p w14:paraId="5E181A1C" w14:textId="0C47D9F6" w:rsidR="00B2048C" w:rsidRDefault="00B2048C" w:rsidP="00B2048C"/>
    <w:p w14:paraId="3B8163D2" w14:textId="77777777" w:rsidR="00B2048C" w:rsidRDefault="00B2048C" w:rsidP="00B2048C"/>
    <w:p w14:paraId="0E71F93C" w14:textId="77777777" w:rsidR="00B2048C" w:rsidRDefault="00B2048C" w:rsidP="00DA2CBD">
      <w:pPr>
        <w:tabs>
          <w:tab w:val="left" w:pos="360"/>
        </w:tabs>
        <w:spacing w:line="360" w:lineRule="auto"/>
        <w:rPr>
          <w:b/>
          <w:i/>
          <w:position w:val="-10"/>
          <w:sz w:val="28"/>
        </w:rPr>
      </w:pPr>
    </w:p>
    <w:p w14:paraId="1109CA92" w14:textId="5DAE9AB5" w:rsidR="000648FF" w:rsidRPr="00146599" w:rsidRDefault="000648FF" w:rsidP="00DA2CBD">
      <w:pPr>
        <w:tabs>
          <w:tab w:val="left" w:pos="360"/>
        </w:tabs>
        <w:spacing w:line="360" w:lineRule="auto"/>
        <w:rPr>
          <w:b/>
          <w:i/>
          <w:position w:val="-10"/>
          <w:sz w:val="28"/>
        </w:rPr>
      </w:pPr>
      <w:r w:rsidRPr="00146599">
        <w:rPr>
          <w:b/>
          <w:i/>
          <w:position w:val="-10"/>
          <w:sz w:val="28"/>
        </w:rPr>
        <w:t>Example</w:t>
      </w:r>
    </w:p>
    <w:p w14:paraId="3FACF7F0" w14:textId="77777777" w:rsidR="000648FF" w:rsidRDefault="000648FF" w:rsidP="00DA2CBD">
      <w:pPr>
        <w:spacing w:line="360" w:lineRule="auto"/>
      </w:pPr>
      <w:r>
        <w:t xml:space="preserve">Write </w:t>
      </w:r>
      <w:r w:rsidR="00074903" w:rsidRPr="00074903">
        <w:rPr>
          <w:position w:val="-6"/>
        </w:rPr>
        <w:object w:dxaOrig="499" w:dyaOrig="260" w14:anchorId="03F030DA">
          <v:shape id="_x0000_i1091" type="#_x0000_t75" style="width:24.6pt;height:12.6pt" o:ole="">
            <v:imagedata r:id="rId143" o:title=""/>
          </v:shape>
          <o:OLEObject Type="Embed" ProgID="Equation.DSMT4" ShapeID="_x0000_i1091" DrawAspect="Content" ObjectID="_1654344430" r:id="rId144"/>
        </w:object>
      </w:r>
      <w:r>
        <w:rPr>
          <w:position w:val="-20"/>
        </w:rPr>
        <w:t xml:space="preserve"> </w:t>
      </w:r>
      <w:r>
        <w:t>in terms of sin</w:t>
      </w:r>
      <w:r w:rsidRPr="005C6970">
        <w:rPr>
          <w:i/>
        </w:rPr>
        <w:sym w:font="Symbol" w:char="F071"/>
      </w:r>
      <w:r>
        <w:t>.</w:t>
      </w:r>
    </w:p>
    <w:p w14:paraId="69B0952A" w14:textId="77777777" w:rsidR="000648FF" w:rsidRPr="00123122" w:rsidRDefault="000648FF" w:rsidP="00DA2CBD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23122">
        <w:rPr>
          <w:b/>
          <w:i/>
          <w:color w:val="833C0B" w:themeColor="accent2" w:themeShade="80"/>
          <w:u w:val="single"/>
        </w:rPr>
        <w:t>Solution</w:t>
      </w:r>
    </w:p>
    <w:p w14:paraId="36576A70" w14:textId="77777777" w:rsidR="000648FF" w:rsidRDefault="000648FF" w:rsidP="000648FF">
      <w:pPr>
        <w:tabs>
          <w:tab w:val="left" w:pos="360"/>
        </w:tabs>
      </w:pPr>
      <w:r>
        <w:tab/>
      </w:r>
      <w:r w:rsidR="00074903" w:rsidRPr="00074903">
        <w:rPr>
          <w:position w:val="-20"/>
        </w:rPr>
        <w:object w:dxaOrig="1180" w:dyaOrig="499" w14:anchorId="308ED0D8">
          <v:shape id="_x0000_i1092" type="#_x0000_t75" style="width:59.4pt;height:24.6pt" o:ole="">
            <v:imagedata r:id="rId145" o:title=""/>
          </v:shape>
          <o:OLEObject Type="Embed" ProgID="Equation.DSMT4" ShapeID="_x0000_i1092" DrawAspect="Content" ObjectID="_1654344431" r:id="rId146"/>
        </w:object>
      </w:r>
    </w:p>
    <w:p w14:paraId="529B2008" w14:textId="77777777" w:rsidR="000648FF" w:rsidRDefault="000648FF" w:rsidP="000648FF">
      <w:pPr>
        <w:tabs>
          <w:tab w:val="left" w:pos="810"/>
        </w:tabs>
      </w:pPr>
      <w:r>
        <w:tab/>
      </w:r>
      <w:r w:rsidR="00074903" w:rsidRPr="00074903">
        <w:rPr>
          <w:position w:val="-36"/>
        </w:rPr>
        <w:object w:dxaOrig="1380" w:dyaOrig="660" w14:anchorId="71EECA67">
          <v:shape id="_x0000_i1093" type="#_x0000_t75" style="width:69pt;height:33pt" o:ole="">
            <v:imagedata r:id="rId147" o:title=""/>
          </v:shape>
          <o:OLEObject Type="Embed" ProgID="Equation.DSMT4" ShapeID="_x0000_i1093" DrawAspect="Content" ObjectID="_1654344432" r:id="rId148"/>
        </w:object>
      </w:r>
    </w:p>
    <w:p w14:paraId="2428A87A" w14:textId="77777777" w:rsidR="000648FF" w:rsidRDefault="000648FF" w:rsidP="000648FF">
      <w:pPr>
        <w:tabs>
          <w:tab w:val="left" w:pos="810"/>
        </w:tabs>
      </w:pPr>
      <w:r>
        <w:tab/>
      </w:r>
      <w:r w:rsidR="00074903" w:rsidRPr="00074903">
        <w:rPr>
          <w:position w:val="-36"/>
        </w:rPr>
        <w:object w:dxaOrig="1420" w:dyaOrig="660" w14:anchorId="70D7CCBF">
          <v:shape id="_x0000_i1094" type="#_x0000_t75" style="width:71.4pt;height:33pt" o:ole="">
            <v:imagedata r:id="rId149" o:title=""/>
          </v:shape>
          <o:OLEObject Type="Embed" ProgID="Equation.DSMT4" ShapeID="_x0000_i1094" DrawAspect="Content" ObjectID="_1654344433" r:id="rId150"/>
        </w:object>
      </w:r>
    </w:p>
    <w:p w14:paraId="46D4146E" w14:textId="77777777" w:rsidR="000648FF" w:rsidRDefault="000648FF" w:rsidP="000648FF"/>
    <w:p w14:paraId="51209E12" w14:textId="77777777" w:rsidR="000648FF" w:rsidRDefault="000648FF" w:rsidP="000648FF"/>
    <w:p w14:paraId="76A2E6D3" w14:textId="77777777" w:rsidR="000648FF" w:rsidRPr="00146599" w:rsidRDefault="000648FF" w:rsidP="000648FF">
      <w:pPr>
        <w:tabs>
          <w:tab w:val="left" w:pos="360"/>
        </w:tabs>
        <w:rPr>
          <w:b/>
          <w:i/>
          <w:position w:val="-10"/>
          <w:sz w:val="28"/>
        </w:rPr>
      </w:pPr>
      <w:r w:rsidRPr="00146599">
        <w:rPr>
          <w:b/>
          <w:i/>
          <w:position w:val="-10"/>
          <w:sz w:val="28"/>
        </w:rPr>
        <w:t>Example</w:t>
      </w:r>
    </w:p>
    <w:p w14:paraId="627E139A" w14:textId="77777777" w:rsidR="000648FF" w:rsidRDefault="000648FF" w:rsidP="000648FF">
      <w:pPr>
        <w:tabs>
          <w:tab w:val="left" w:pos="360"/>
        </w:tabs>
        <w:spacing w:after="80"/>
      </w:pPr>
      <w:r>
        <w:t xml:space="preserve">Simplify the expression </w:t>
      </w:r>
      <w:r w:rsidR="00074903" w:rsidRPr="00074903">
        <w:rPr>
          <w:position w:val="-8"/>
        </w:rPr>
        <w:object w:dxaOrig="859" w:dyaOrig="460" w14:anchorId="55484137">
          <v:shape id="_x0000_i1095" type="#_x0000_t75" style="width:42.6pt;height:23.4pt" o:ole="">
            <v:imagedata r:id="rId151" o:title=""/>
          </v:shape>
          <o:OLEObject Type="Embed" ProgID="Equation.DSMT4" ShapeID="_x0000_i1095" DrawAspect="Content" ObjectID="_1654344434" r:id="rId152"/>
        </w:object>
      </w:r>
      <w:r>
        <w:t xml:space="preserve"> as much as possible after substituting </w:t>
      </w:r>
      <w:r w:rsidR="00074903" w:rsidRPr="00074903">
        <w:rPr>
          <w:position w:val="-6"/>
        </w:rPr>
        <w:object w:dxaOrig="680" w:dyaOrig="279" w14:anchorId="4FFABE56">
          <v:shape id="_x0000_i1096" type="#_x0000_t75" style="width:33.6pt;height:14.4pt" o:ole="">
            <v:imagedata r:id="rId153" o:title=""/>
          </v:shape>
          <o:OLEObject Type="Embed" ProgID="Equation.DSMT4" ShapeID="_x0000_i1096" DrawAspect="Content" ObjectID="_1654344435" r:id="rId154"/>
        </w:object>
      </w:r>
      <w:r>
        <w:t xml:space="preserve"> for </w:t>
      </w:r>
      <w:r w:rsidRPr="007F13D9">
        <w:rPr>
          <w:i/>
          <w:sz w:val="26"/>
          <w:szCs w:val="26"/>
        </w:rPr>
        <w:t>x</w:t>
      </w:r>
    </w:p>
    <w:p w14:paraId="19C2EAF7" w14:textId="77777777" w:rsidR="000648FF" w:rsidRPr="00123122" w:rsidRDefault="000648FF" w:rsidP="00245CB8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23122">
        <w:rPr>
          <w:b/>
          <w:i/>
          <w:color w:val="833C0B" w:themeColor="accent2" w:themeShade="80"/>
          <w:u w:val="single"/>
        </w:rPr>
        <w:t>Solution</w:t>
      </w:r>
    </w:p>
    <w:p w14:paraId="65BCCE69" w14:textId="77777777" w:rsidR="000648FF" w:rsidRDefault="000648FF" w:rsidP="000648FF">
      <w:pPr>
        <w:tabs>
          <w:tab w:val="left" w:pos="360"/>
        </w:tabs>
        <w:spacing w:after="80"/>
      </w:pPr>
      <w:r>
        <w:tab/>
      </w:r>
      <w:r w:rsidR="00074903" w:rsidRPr="00074903">
        <w:rPr>
          <w:position w:val="-6"/>
        </w:rPr>
        <w:object w:dxaOrig="1040" w:dyaOrig="279" w14:anchorId="6164BD89">
          <v:shape id="_x0000_i1097" type="#_x0000_t75" style="width:51.6pt;height:14.4pt" o:ole="">
            <v:imagedata r:id="rId155" o:title=""/>
          </v:shape>
          <o:OLEObject Type="Embed" ProgID="Equation.DSMT4" ShapeID="_x0000_i1097" DrawAspect="Content" ObjectID="_1654344436" r:id="rId156"/>
        </w:object>
      </w:r>
    </w:p>
    <w:p w14:paraId="17477354" w14:textId="77777777" w:rsidR="000648FF" w:rsidRDefault="000648FF" w:rsidP="00245CB8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12"/>
        </w:rPr>
        <w:object w:dxaOrig="2520" w:dyaOrig="499" w14:anchorId="70C817DE">
          <v:shape id="_x0000_i1098" type="#_x0000_t75" style="width:126pt;height:24.6pt" o:ole="">
            <v:imagedata r:id="rId157" o:title=""/>
          </v:shape>
          <o:OLEObject Type="Embed" ProgID="Equation.DSMT4" ShapeID="_x0000_i1098" DrawAspect="Content" ObjectID="_1654344437" r:id="rId158"/>
        </w:object>
      </w:r>
    </w:p>
    <w:p w14:paraId="2B20278C" w14:textId="77777777" w:rsidR="000648FF" w:rsidRDefault="000648FF" w:rsidP="00245CB8">
      <w:pPr>
        <w:tabs>
          <w:tab w:val="left" w:pos="1170"/>
        </w:tabs>
        <w:spacing w:line="360" w:lineRule="auto"/>
      </w:pPr>
      <w:r>
        <w:tab/>
      </w:r>
      <w:r w:rsidR="00074903" w:rsidRPr="00074903">
        <w:rPr>
          <w:position w:val="-8"/>
        </w:rPr>
        <w:object w:dxaOrig="1520" w:dyaOrig="460" w14:anchorId="47489D74">
          <v:shape id="_x0000_i1099" type="#_x0000_t75" style="width:75.6pt;height:23.4pt" o:ole="">
            <v:imagedata r:id="rId159" o:title=""/>
          </v:shape>
          <o:OLEObject Type="Embed" ProgID="Equation.DSMT4" ShapeID="_x0000_i1099" DrawAspect="Content" ObjectID="_1654344438" r:id="rId160"/>
        </w:object>
      </w:r>
    </w:p>
    <w:p w14:paraId="0B99EB06" w14:textId="77777777" w:rsidR="000648FF" w:rsidRDefault="000648FF" w:rsidP="00245CB8">
      <w:pPr>
        <w:tabs>
          <w:tab w:val="left" w:pos="1170"/>
        </w:tabs>
        <w:spacing w:line="360" w:lineRule="auto"/>
      </w:pPr>
      <w:r>
        <w:tab/>
      </w:r>
      <w:r w:rsidR="00074903" w:rsidRPr="00074903">
        <w:rPr>
          <w:position w:val="-24"/>
        </w:rPr>
        <w:object w:dxaOrig="1680" w:dyaOrig="639" w14:anchorId="47CD4415">
          <v:shape id="_x0000_i1100" type="#_x0000_t75" style="width:84pt;height:32.4pt" o:ole="">
            <v:imagedata r:id="rId161" o:title=""/>
          </v:shape>
          <o:OLEObject Type="Embed" ProgID="Equation.DSMT4" ShapeID="_x0000_i1100" DrawAspect="Content" ObjectID="_1654344439" r:id="rId162"/>
        </w:object>
      </w:r>
    </w:p>
    <w:p w14:paraId="2AD9EB65" w14:textId="77777777" w:rsidR="000648FF" w:rsidRDefault="000648FF" w:rsidP="000648FF">
      <w:pPr>
        <w:tabs>
          <w:tab w:val="left" w:pos="1170"/>
        </w:tabs>
      </w:pPr>
      <w:r>
        <w:tab/>
      </w:r>
      <w:r w:rsidR="00074903" w:rsidRPr="00074903">
        <w:rPr>
          <w:position w:val="-8"/>
        </w:rPr>
        <w:object w:dxaOrig="1140" w:dyaOrig="460" w14:anchorId="28B9A469">
          <v:shape id="_x0000_i1101" type="#_x0000_t75" style="width:57pt;height:23.4pt" o:ole="">
            <v:imagedata r:id="rId163" o:title=""/>
          </v:shape>
          <o:OLEObject Type="Embed" ProgID="Equation.DSMT4" ShapeID="_x0000_i1101" DrawAspect="Content" ObjectID="_1654344440" r:id="rId164"/>
        </w:object>
      </w:r>
    </w:p>
    <w:p w14:paraId="05284D99" w14:textId="77777777" w:rsidR="000648FF" w:rsidRDefault="000648FF" w:rsidP="00FF008C">
      <w:pPr>
        <w:tabs>
          <w:tab w:val="left" w:pos="1170"/>
        </w:tabs>
        <w:spacing w:line="240" w:lineRule="auto"/>
      </w:pPr>
      <w:r>
        <w:tab/>
      </w:r>
      <w:r w:rsidR="00245CB8" w:rsidRPr="00074903">
        <w:rPr>
          <w:position w:val="-10"/>
        </w:rPr>
        <w:object w:dxaOrig="1020" w:dyaOrig="340" w14:anchorId="74E50E42">
          <v:shape id="_x0000_i1102" type="#_x0000_t75" style="width:51pt;height:17.4pt" o:ole="">
            <v:imagedata r:id="rId165" o:title=""/>
          </v:shape>
          <o:OLEObject Type="Embed" ProgID="Equation.DSMT4" ShapeID="_x0000_i1102" DrawAspect="Content" ObjectID="_1654344441" r:id="rId166"/>
        </w:object>
      </w:r>
    </w:p>
    <w:p w14:paraId="76359A21" w14:textId="77777777" w:rsidR="000648FF" w:rsidRPr="00146599" w:rsidRDefault="000648FF" w:rsidP="00146599">
      <w:pPr>
        <w:spacing w:line="240" w:lineRule="auto"/>
        <w:rPr>
          <w:sz w:val="12"/>
        </w:rPr>
      </w:pPr>
      <w:r w:rsidRPr="00146599">
        <w:rPr>
          <w:sz w:val="12"/>
        </w:rPr>
        <w:br w:type="page"/>
      </w:r>
    </w:p>
    <w:p w14:paraId="0166E2FF" w14:textId="77777777" w:rsidR="000648FF" w:rsidRPr="00E26311" w:rsidRDefault="000648FF" w:rsidP="00E67910">
      <w:pPr>
        <w:spacing w:line="360" w:lineRule="auto"/>
        <w:rPr>
          <w:b/>
          <w:i/>
          <w:sz w:val="28"/>
        </w:rPr>
      </w:pPr>
      <w:r w:rsidRPr="00E26311">
        <w:rPr>
          <w:b/>
          <w:i/>
          <w:sz w:val="28"/>
        </w:rPr>
        <w:lastRenderedPageBreak/>
        <w:t>Example</w:t>
      </w:r>
    </w:p>
    <w:p w14:paraId="631EFF9D" w14:textId="77777777" w:rsidR="000648FF" w:rsidRDefault="000648FF" w:rsidP="00E67910">
      <w:pPr>
        <w:spacing w:line="360" w:lineRule="auto"/>
      </w:pPr>
      <w:r>
        <w:t xml:space="preserve">Triangle </w:t>
      </w:r>
      <w:r w:rsidRPr="00E67910">
        <w:rPr>
          <w:i/>
        </w:rPr>
        <w:t>ABC</w:t>
      </w:r>
      <w:r>
        <w:t xml:space="preserve"> is a right triangle with </w:t>
      </w:r>
      <w:r w:rsidRPr="00814394">
        <w:rPr>
          <w:i/>
        </w:rPr>
        <w:t>C</w:t>
      </w:r>
      <w:r>
        <w:t xml:space="preserve"> = 90</w:t>
      </w:r>
      <w:r>
        <w:sym w:font="Symbol" w:char="F0B0"/>
      </w:r>
      <w:r>
        <w:t xml:space="preserve">. If </w:t>
      </w:r>
      <w:r w:rsidRPr="001103EE">
        <w:rPr>
          <w:i/>
          <w:sz w:val="26"/>
          <w:szCs w:val="26"/>
        </w:rPr>
        <w:t>a</w:t>
      </w:r>
      <w:r>
        <w:t xml:space="preserve"> = 6 and </w:t>
      </w:r>
      <w:r w:rsidRPr="001103EE">
        <w:rPr>
          <w:i/>
          <w:sz w:val="26"/>
          <w:szCs w:val="26"/>
        </w:rPr>
        <w:t>c</w:t>
      </w:r>
      <w:r>
        <w:t xml:space="preserve"> = 10, find the six trigonometric functions of </w:t>
      </w:r>
      <w:r w:rsidRPr="00814394">
        <w:rPr>
          <w:i/>
        </w:rPr>
        <w:t>A</w:t>
      </w:r>
      <w:r>
        <w:t>.</w:t>
      </w:r>
    </w:p>
    <w:p w14:paraId="374125F8" w14:textId="77777777" w:rsidR="000648FF" w:rsidRPr="00E26311" w:rsidRDefault="000648FF" w:rsidP="00E67910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u w:val="single"/>
        </w:rPr>
      </w:pPr>
      <w:r w:rsidRPr="00E26311">
        <w:rPr>
          <w:b/>
          <w:i/>
          <w:color w:val="833C0B" w:themeColor="accent2" w:themeShade="80"/>
          <w:u w:val="single"/>
        </w:rPr>
        <w:t>Solution</w:t>
      </w:r>
    </w:p>
    <w:p w14:paraId="595A6AAB" w14:textId="77777777" w:rsidR="000648FF" w:rsidRDefault="000648FF" w:rsidP="00E562DB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8"/>
        </w:rPr>
        <w:object w:dxaOrig="1340" w:dyaOrig="460" w14:anchorId="1260EA13">
          <v:shape id="_x0000_i1103" type="#_x0000_t75" style="width:66.6pt;height:23.4pt" o:ole="">
            <v:imagedata r:id="rId167" o:title=""/>
          </v:shape>
          <o:OLEObject Type="Embed" ProgID="Equation.DSMT4" ShapeID="_x0000_i1103" DrawAspect="Content" ObjectID="_1654344442" r:id="rId168"/>
        </w:object>
      </w:r>
      <w:r w:rsidR="00074903" w:rsidRPr="00074903">
        <w:rPr>
          <w:position w:val="-8"/>
        </w:rPr>
        <w:object w:dxaOrig="1280" w:dyaOrig="460" w14:anchorId="2B008430">
          <v:shape id="_x0000_i1104" type="#_x0000_t75" style="width:63.6pt;height:23.4pt" o:ole="">
            <v:imagedata r:id="rId169" o:title=""/>
          </v:shape>
          <o:OLEObject Type="Embed" ProgID="Equation.DSMT4" ShapeID="_x0000_i1104" DrawAspect="Content" ObjectID="_1654344443" r:id="rId170"/>
        </w:object>
      </w:r>
      <w:r w:rsidR="00074903" w:rsidRPr="00074903">
        <w:rPr>
          <w:position w:val="-6"/>
        </w:rPr>
        <w:object w:dxaOrig="360" w:dyaOrig="279" w14:anchorId="4DDC027F">
          <v:shape id="_x0000_i1105" type="#_x0000_t75" style="width:18pt;height:14.4pt" o:ole="">
            <v:imagedata r:id="rId171" o:title=""/>
          </v:shape>
          <o:OLEObject Type="Embed" ProgID="Equation.DSMT4" ShapeID="_x0000_i1105" DrawAspect="Content" ObjectID="_1654344444" r:id="rId172"/>
        </w:object>
      </w:r>
    </w:p>
    <w:p w14:paraId="7CBAF836" w14:textId="5D397315" w:rsidR="00245CB8" w:rsidRDefault="00191804" w:rsidP="00C56B88">
      <w:pPr>
        <w:ind w:left="360"/>
      </w:pPr>
      <w:r w:rsidRPr="00245CB8">
        <w:rPr>
          <w:position w:val="-14"/>
        </w:rPr>
        <w:object w:dxaOrig="3320" w:dyaOrig="400" w14:anchorId="0C58B2E8">
          <v:shape id="_x0000_i1106" type="#_x0000_t75" style="width:165.6pt;height:20.4pt" o:ole="">
            <v:imagedata r:id="rId173" o:title=""/>
          </v:shape>
          <o:OLEObject Type="Embed" ProgID="Equation.DSMT4" ShapeID="_x0000_i1106" DrawAspect="Content" ObjectID="_1654344445" r:id="rId174"/>
        </w:object>
      </w:r>
      <w:r w:rsidR="00245CB8">
        <w:t xml:space="preserve"> </w:t>
      </w:r>
    </w:p>
    <w:p w14:paraId="0000D575" w14:textId="21E2EF97" w:rsidR="00191804" w:rsidRDefault="00C56B88" w:rsidP="00245CB8">
      <w:pPr>
        <w:spacing w:line="360" w:lineRule="auto"/>
        <w:ind w:left="360"/>
      </w:pPr>
      <w:r w:rsidRPr="00C56B88">
        <w:rPr>
          <w:position w:val="-10"/>
        </w:rPr>
        <w:object w:dxaOrig="700" w:dyaOrig="340" w14:anchorId="2A453CA7">
          <v:shape id="_x0000_i1107" type="#_x0000_t75" style="width:35.4pt;height:17.4pt" o:ole="">
            <v:imagedata r:id="rId175" o:title=""/>
          </v:shape>
          <o:OLEObject Type="Embed" ProgID="Equation.DSMT4" ShapeID="_x0000_i1107" DrawAspect="Content" ObjectID="_1654344446" r:id="rId176"/>
        </w:object>
      </w:r>
      <w:r>
        <w:t xml:space="preserve"> </w:t>
      </w:r>
    </w:p>
    <w:tbl>
      <w:tblPr>
        <w:tblStyle w:val="TableGrid"/>
        <w:tblW w:w="4500" w:type="pct"/>
        <w:tblInd w:w="54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043"/>
        <w:gridCol w:w="3103"/>
        <w:gridCol w:w="3047"/>
      </w:tblGrid>
      <w:tr w:rsidR="000648FF" w14:paraId="6EB1EC15" w14:textId="77777777" w:rsidTr="00F465F4">
        <w:tc>
          <w:tcPr>
            <w:tcW w:w="3232" w:type="dxa"/>
            <w:vAlign w:val="center"/>
          </w:tcPr>
          <w:p w14:paraId="2BD12482" w14:textId="160A962E" w:rsidR="000648FF" w:rsidRDefault="00E67910" w:rsidP="00074903">
            <w:pPr>
              <w:spacing w:before="40" w:after="20"/>
            </w:pPr>
            <w:r w:rsidRPr="00074903">
              <w:rPr>
                <w:position w:val="-20"/>
              </w:rPr>
              <w:object w:dxaOrig="1380" w:dyaOrig="520" w14:anchorId="41D42FEB">
                <v:shape id="_x0000_i1108" type="#_x0000_t75" style="width:69pt;height:26.4pt" o:ole="">
                  <v:imagedata r:id="rId177" o:title=""/>
                </v:shape>
                <o:OLEObject Type="Embed" ProgID="Equation.DSMT4" ShapeID="_x0000_i1108" DrawAspect="Content" ObjectID="_1654344447" r:id="rId178"/>
              </w:object>
            </w:r>
          </w:p>
        </w:tc>
        <w:tc>
          <w:tcPr>
            <w:tcW w:w="3236" w:type="dxa"/>
            <w:vAlign w:val="center"/>
          </w:tcPr>
          <w:p w14:paraId="1172507E" w14:textId="77777777" w:rsidR="000648FF" w:rsidRDefault="00074903" w:rsidP="00074903">
            <w:pPr>
              <w:spacing w:before="40" w:after="20"/>
            </w:pPr>
            <w:r w:rsidRPr="00074903">
              <w:rPr>
                <w:position w:val="-20"/>
              </w:rPr>
              <w:object w:dxaOrig="1880" w:dyaOrig="520" w14:anchorId="043F28B6">
                <v:shape id="_x0000_i1109" type="#_x0000_t75" style="width:93.6pt;height:26.4pt" o:ole="">
                  <v:imagedata r:id="rId179" o:title=""/>
                </v:shape>
                <o:OLEObject Type="Embed" ProgID="Equation.DSMT4" ShapeID="_x0000_i1109" DrawAspect="Content" ObjectID="_1654344448" r:id="rId180"/>
              </w:object>
            </w:r>
          </w:p>
        </w:tc>
        <w:tc>
          <w:tcPr>
            <w:tcW w:w="3206" w:type="dxa"/>
            <w:vAlign w:val="center"/>
          </w:tcPr>
          <w:p w14:paraId="6986AD44" w14:textId="77777777" w:rsidR="000648FF" w:rsidRDefault="00074903" w:rsidP="00074903">
            <w:pPr>
              <w:spacing w:before="40" w:after="20"/>
            </w:pPr>
            <w:r w:rsidRPr="00074903">
              <w:rPr>
                <w:position w:val="-20"/>
              </w:rPr>
              <w:object w:dxaOrig="1620" w:dyaOrig="499" w14:anchorId="06097589">
                <v:shape id="_x0000_i1110" type="#_x0000_t75" style="width:81pt;height:24.6pt" o:ole="">
                  <v:imagedata r:id="rId181" o:title=""/>
                </v:shape>
                <o:OLEObject Type="Embed" ProgID="Equation.DSMT4" ShapeID="_x0000_i1110" DrawAspect="Content" ObjectID="_1654344449" r:id="rId182"/>
              </w:object>
            </w:r>
          </w:p>
        </w:tc>
      </w:tr>
      <w:tr w:rsidR="000648FF" w14:paraId="449BE83E" w14:textId="77777777" w:rsidTr="00F465F4">
        <w:tc>
          <w:tcPr>
            <w:tcW w:w="3232" w:type="dxa"/>
            <w:vAlign w:val="center"/>
          </w:tcPr>
          <w:p w14:paraId="3ABACE6D" w14:textId="6F6E4C15" w:rsidR="000648FF" w:rsidRDefault="00E67910" w:rsidP="00074903">
            <w:pPr>
              <w:spacing w:before="40" w:after="20"/>
            </w:pPr>
            <w:r w:rsidRPr="00074903">
              <w:rPr>
                <w:position w:val="-20"/>
              </w:rPr>
              <w:object w:dxaOrig="980" w:dyaOrig="520" w14:anchorId="62CAEA29">
                <v:shape id="_x0000_i1111" type="#_x0000_t75" style="width:49.2pt;height:26.4pt" o:ole="">
                  <v:imagedata r:id="rId183" o:title=""/>
                </v:shape>
                <o:OLEObject Type="Embed" ProgID="Equation.DSMT4" ShapeID="_x0000_i1111" DrawAspect="Content" ObjectID="_1654344450" r:id="rId184"/>
              </w:object>
            </w:r>
          </w:p>
        </w:tc>
        <w:tc>
          <w:tcPr>
            <w:tcW w:w="3236" w:type="dxa"/>
            <w:vAlign w:val="center"/>
          </w:tcPr>
          <w:p w14:paraId="2B8DFB8C" w14:textId="07E832D0" w:rsidR="000648FF" w:rsidRDefault="00E67910" w:rsidP="00074903">
            <w:pPr>
              <w:spacing w:before="40" w:after="20"/>
            </w:pPr>
            <w:r w:rsidRPr="00074903">
              <w:rPr>
                <w:position w:val="-20"/>
              </w:rPr>
              <w:object w:dxaOrig="900" w:dyaOrig="499" w14:anchorId="6617ECD2">
                <v:shape id="_x0000_i1112" type="#_x0000_t75" style="width:45pt;height:24.6pt" o:ole="">
                  <v:imagedata r:id="rId185" o:title=""/>
                </v:shape>
                <o:OLEObject Type="Embed" ProgID="Equation.DSMT4" ShapeID="_x0000_i1112" DrawAspect="Content" ObjectID="_1654344451" r:id="rId186"/>
              </w:object>
            </w:r>
          </w:p>
        </w:tc>
        <w:tc>
          <w:tcPr>
            <w:tcW w:w="3206" w:type="dxa"/>
            <w:vAlign w:val="center"/>
          </w:tcPr>
          <w:p w14:paraId="00F7FC6F" w14:textId="00763DA6" w:rsidR="000648FF" w:rsidRDefault="00E67910" w:rsidP="00074903">
            <w:pPr>
              <w:spacing w:before="40" w:after="20"/>
            </w:pPr>
            <w:r w:rsidRPr="00074903">
              <w:rPr>
                <w:position w:val="-20"/>
              </w:rPr>
              <w:object w:dxaOrig="880" w:dyaOrig="499" w14:anchorId="7513D161">
                <v:shape id="_x0000_i1113" type="#_x0000_t75" style="width:44.4pt;height:24.6pt" o:ole="">
                  <v:imagedata r:id="rId187" o:title=""/>
                </v:shape>
                <o:OLEObject Type="Embed" ProgID="Equation.DSMT4" ShapeID="_x0000_i1113" DrawAspect="Content" ObjectID="_1654344452" r:id="rId188"/>
              </w:object>
            </w:r>
          </w:p>
        </w:tc>
      </w:tr>
    </w:tbl>
    <w:p w14:paraId="2C297C06" w14:textId="77777777" w:rsidR="000648FF" w:rsidRDefault="000648FF" w:rsidP="000648FF"/>
    <w:p w14:paraId="4E87CDE4" w14:textId="77777777" w:rsidR="000648FF" w:rsidRDefault="000648FF" w:rsidP="000648FF"/>
    <w:p w14:paraId="4AF28A41" w14:textId="77777777" w:rsidR="00E562DB" w:rsidRDefault="00E562DB" w:rsidP="000648FF"/>
    <w:p w14:paraId="55AEC511" w14:textId="1BBCAE3B" w:rsidR="000648FF" w:rsidRDefault="0019313E" w:rsidP="00E26311">
      <w:pPr>
        <w:ind w:left="360"/>
      </w:pPr>
      <w:r w:rsidRPr="0019313E">
        <w:rPr>
          <w:position w:val="-50"/>
        </w:rPr>
        <w:object w:dxaOrig="3760" w:dyaOrig="1120" w14:anchorId="14547ACA">
          <v:shape id="_x0000_i1114" type="#_x0000_t75" style="width:188.4pt;height:56.4pt" o:ole="">
            <v:imagedata r:id="rId189" o:title=""/>
          </v:shape>
          <o:OLEObject Type="Embed" ProgID="Equation.DSMT4" ShapeID="_x0000_i1114" DrawAspect="Content" ObjectID="_1654344453" r:id="rId190"/>
        </w:object>
      </w:r>
    </w:p>
    <w:p w14:paraId="2CCAF4C5" w14:textId="77777777" w:rsidR="000648FF" w:rsidRDefault="000648FF" w:rsidP="000648FF"/>
    <w:p w14:paraId="011CEA02" w14:textId="77777777" w:rsidR="00245CB8" w:rsidRDefault="00245CB8" w:rsidP="000648FF"/>
    <w:p w14:paraId="4D4A0A4B" w14:textId="77777777" w:rsidR="000648FF" w:rsidRPr="000A578C" w:rsidRDefault="000648FF" w:rsidP="00245CB8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0A578C">
        <w:rPr>
          <w:b/>
          <w:i/>
          <w:sz w:val="28"/>
        </w:rPr>
        <w:t>Cofunction Theorem</w:t>
      </w:r>
    </w:p>
    <w:p w14:paraId="2C79C899" w14:textId="77777777" w:rsidR="000648FF" w:rsidRDefault="000648FF" w:rsidP="000648FF">
      <w:r>
        <w:t>A trigonometric function of an angle is always equal to the cofunction of the complement of the angle.</w:t>
      </w:r>
    </w:p>
    <w:p w14:paraId="5711635B" w14:textId="77777777" w:rsidR="000648FF" w:rsidRDefault="000648FF" w:rsidP="000648FF">
      <w:pPr>
        <w:tabs>
          <w:tab w:val="left" w:pos="360"/>
        </w:tabs>
      </w:pPr>
    </w:p>
    <w:p w14:paraId="511D88BA" w14:textId="77777777" w:rsidR="000648FF" w:rsidRPr="00245CB8" w:rsidRDefault="000648FF" w:rsidP="00245CB8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245CB8">
        <w:rPr>
          <w:b/>
          <w:i/>
          <w:sz w:val="28"/>
        </w:rPr>
        <w:t>Example</w:t>
      </w:r>
    </w:p>
    <w:p w14:paraId="75132C45" w14:textId="77777777" w:rsidR="000648FF" w:rsidRDefault="000648FF" w:rsidP="00245CB8">
      <w:pPr>
        <w:tabs>
          <w:tab w:val="left" w:pos="360"/>
        </w:tabs>
        <w:spacing w:line="360" w:lineRule="auto"/>
      </w:pPr>
      <w:r>
        <w:t>Write each function in terms of its cofunction</w:t>
      </w:r>
    </w:p>
    <w:p w14:paraId="7B965810" w14:textId="77777777" w:rsidR="000648FF" w:rsidRDefault="00074903" w:rsidP="00561B09">
      <w:pPr>
        <w:pStyle w:val="ListParagraph"/>
        <w:widowControl/>
        <w:numPr>
          <w:ilvl w:val="0"/>
          <w:numId w:val="4"/>
        </w:numPr>
        <w:spacing w:after="120" w:line="240" w:lineRule="auto"/>
      </w:pPr>
      <w:r w:rsidRPr="00074903">
        <w:rPr>
          <w:position w:val="-6"/>
        </w:rPr>
        <w:object w:dxaOrig="740" w:dyaOrig="279" w14:anchorId="07F7574D">
          <v:shape id="_x0000_i1115" type="#_x0000_t75" style="width:36.6pt;height:14.4pt" o:ole="">
            <v:imagedata r:id="rId191" o:title=""/>
          </v:shape>
          <o:OLEObject Type="Embed" ProgID="Equation.DSMT4" ShapeID="_x0000_i1115" DrawAspect="Content" ObjectID="_1654344454" r:id="rId192"/>
        </w:object>
      </w:r>
    </w:p>
    <w:p w14:paraId="51BD4789" w14:textId="77777777" w:rsidR="000648FF" w:rsidRPr="00E26311" w:rsidRDefault="000648FF" w:rsidP="000648FF">
      <w:pPr>
        <w:ind w:left="720"/>
        <w:rPr>
          <w:b/>
          <w:i/>
          <w:color w:val="833C0B" w:themeColor="accent2" w:themeShade="80"/>
          <w:u w:val="single"/>
        </w:rPr>
      </w:pPr>
      <w:r w:rsidRPr="00E26311">
        <w:rPr>
          <w:b/>
          <w:i/>
          <w:color w:val="833C0B" w:themeColor="accent2" w:themeShade="80"/>
          <w:u w:val="single"/>
        </w:rPr>
        <w:t>Solution</w:t>
      </w:r>
    </w:p>
    <w:p w14:paraId="656E37FF" w14:textId="77777777" w:rsidR="000648FF" w:rsidRDefault="00074903" w:rsidP="00113536">
      <w:pPr>
        <w:spacing w:line="240" w:lineRule="auto"/>
        <w:ind w:left="1080"/>
      </w:pPr>
      <w:r w:rsidRPr="00074903">
        <w:rPr>
          <w:position w:val="-14"/>
        </w:rPr>
        <w:object w:dxaOrig="3240" w:dyaOrig="400" w14:anchorId="36DCD620">
          <v:shape id="_x0000_i1116" type="#_x0000_t75" style="width:162pt;height:20.4pt" o:ole="">
            <v:imagedata r:id="rId193" o:title=""/>
          </v:shape>
          <o:OLEObject Type="Embed" ProgID="Equation.DSMT4" ShapeID="_x0000_i1116" DrawAspect="Content" ObjectID="_1654344455" r:id="rId194"/>
        </w:object>
      </w:r>
    </w:p>
    <w:p w14:paraId="50671AAF" w14:textId="77777777" w:rsidR="00204513" w:rsidRDefault="00204513" w:rsidP="00204513"/>
    <w:p w14:paraId="1E779EBE" w14:textId="77777777" w:rsidR="000648FF" w:rsidRDefault="00074903" w:rsidP="00561B09">
      <w:pPr>
        <w:pStyle w:val="ListParagraph"/>
        <w:widowControl/>
        <w:numPr>
          <w:ilvl w:val="0"/>
          <w:numId w:val="4"/>
        </w:numPr>
        <w:spacing w:after="0" w:line="360" w:lineRule="auto"/>
      </w:pPr>
      <w:r w:rsidRPr="00074903">
        <w:rPr>
          <w:position w:val="-6"/>
        </w:rPr>
        <w:object w:dxaOrig="740" w:dyaOrig="279" w14:anchorId="510F6975">
          <v:shape id="_x0000_i1117" type="#_x0000_t75" style="width:36.6pt;height:14.4pt" o:ole="">
            <v:imagedata r:id="rId195" o:title=""/>
          </v:shape>
          <o:OLEObject Type="Embed" ProgID="Equation.DSMT4" ShapeID="_x0000_i1117" DrawAspect="Content" ObjectID="_1654344456" r:id="rId196"/>
        </w:object>
      </w:r>
    </w:p>
    <w:p w14:paraId="6E119977" w14:textId="77777777" w:rsidR="000648FF" w:rsidRPr="00E26311" w:rsidRDefault="000648FF" w:rsidP="00A94849">
      <w:pPr>
        <w:spacing w:line="360" w:lineRule="auto"/>
        <w:ind w:left="720"/>
        <w:rPr>
          <w:b/>
          <w:i/>
          <w:color w:val="833C0B" w:themeColor="accent2" w:themeShade="80"/>
          <w:u w:val="single"/>
        </w:rPr>
      </w:pPr>
      <w:r w:rsidRPr="00E26311">
        <w:rPr>
          <w:b/>
          <w:i/>
          <w:color w:val="833C0B" w:themeColor="accent2" w:themeShade="80"/>
          <w:u w:val="single"/>
        </w:rPr>
        <w:t>Solution</w:t>
      </w:r>
    </w:p>
    <w:p w14:paraId="34395E25" w14:textId="77777777" w:rsidR="000648FF" w:rsidRDefault="00074903" w:rsidP="00113536">
      <w:pPr>
        <w:spacing w:line="240" w:lineRule="auto"/>
        <w:ind w:left="1080"/>
      </w:pPr>
      <w:r w:rsidRPr="00074903">
        <w:rPr>
          <w:position w:val="-14"/>
        </w:rPr>
        <w:object w:dxaOrig="3240" w:dyaOrig="400" w14:anchorId="574D938E">
          <v:shape id="_x0000_i1118" type="#_x0000_t75" style="width:162pt;height:20.4pt" o:ole="">
            <v:imagedata r:id="rId197" o:title=""/>
          </v:shape>
          <o:OLEObject Type="Embed" ProgID="Equation.DSMT4" ShapeID="_x0000_i1118" DrawAspect="Content" ObjectID="_1654344457" r:id="rId198"/>
        </w:object>
      </w:r>
    </w:p>
    <w:p w14:paraId="17DD8B49" w14:textId="77777777" w:rsidR="000648FF" w:rsidRDefault="000648FF" w:rsidP="00113536"/>
    <w:p w14:paraId="29351AD4" w14:textId="77777777" w:rsidR="000648FF" w:rsidRDefault="00074903" w:rsidP="00561B09">
      <w:pPr>
        <w:pStyle w:val="ListParagraph"/>
        <w:widowControl/>
        <w:numPr>
          <w:ilvl w:val="0"/>
          <w:numId w:val="4"/>
        </w:numPr>
        <w:spacing w:after="0" w:line="360" w:lineRule="auto"/>
      </w:pPr>
      <w:r w:rsidRPr="00074903">
        <w:rPr>
          <w:position w:val="-6"/>
        </w:rPr>
        <w:object w:dxaOrig="740" w:dyaOrig="279" w14:anchorId="5622978F">
          <v:shape id="_x0000_i1119" type="#_x0000_t75" style="width:36.6pt;height:14.4pt" o:ole="">
            <v:imagedata r:id="rId199" o:title=""/>
          </v:shape>
          <o:OLEObject Type="Embed" ProgID="Equation.DSMT4" ShapeID="_x0000_i1119" DrawAspect="Content" ObjectID="_1654344458" r:id="rId200"/>
        </w:object>
      </w:r>
    </w:p>
    <w:p w14:paraId="75531067" w14:textId="77777777" w:rsidR="000648FF" w:rsidRPr="00E26311" w:rsidRDefault="000648FF" w:rsidP="00A94849">
      <w:pPr>
        <w:spacing w:line="360" w:lineRule="auto"/>
        <w:ind w:left="720"/>
        <w:rPr>
          <w:b/>
          <w:i/>
          <w:color w:val="833C0B" w:themeColor="accent2" w:themeShade="80"/>
          <w:u w:val="single"/>
        </w:rPr>
      </w:pPr>
      <w:r w:rsidRPr="00E26311">
        <w:rPr>
          <w:b/>
          <w:i/>
          <w:color w:val="833C0B" w:themeColor="accent2" w:themeShade="80"/>
          <w:u w:val="single"/>
        </w:rPr>
        <w:t>Solution</w:t>
      </w:r>
    </w:p>
    <w:p w14:paraId="0EA93402" w14:textId="77777777" w:rsidR="000648FF" w:rsidRDefault="00074903" w:rsidP="00113536">
      <w:pPr>
        <w:ind w:left="1080"/>
      </w:pPr>
      <w:r w:rsidRPr="00074903">
        <w:rPr>
          <w:position w:val="-14"/>
        </w:rPr>
        <w:object w:dxaOrig="3280" w:dyaOrig="400" w14:anchorId="081D3526">
          <v:shape id="_x0000_i1120" type="#_x0000_t75" style="width:164.4pt;height:20.4pt" o:ole="">
            <v:imagedata r:id="rId201" o:title=""/>
          </v:shape>
          <o:OLEObject Type="Embed" ProgID="Equation.DSMT4" ShapeID="_x0000_i1120" DrawAspect="Content" ObjectID="_1654344459" r:id="rId202"/>
        </w:object>
      </w:r>
    </w:p>
    <w:p w14:paraId="0C3CFC7C" w14:textId="77777777" w:rsidR="001E78A5" w:rsidRDefault="001E78A5">
      <w:r>
        <w:br w:type="page"/>
      </w:r>
    </w:p>
    <w:p w14:paraId="1AAEC6AA" w14:textId="77777777" w:rsidR="001E78A5" w:rsidRDefault="001E78A5" w:rsidP="00F465F4">
      <w:pPr>
        <w:tabs>
          <w:tab w:val="left" w:pos="360"/>
          <w:tab w:val="left" w:pos="720"/>
        </w:tabs>
        <w:spacing w:line="480" w:lineRule="auto"/>
        <w:rPr>
          <w:b/>
          <w:i/>
          <w:color w:val="833C0B" w:themeColor="accent2" w:themeShade="80"/>
          <w:sz w:val="28"/>
        </w:rPr>
      </w:pPr>
      <w:r w:rsidRPr="00800FC8">
        <w:rPr>
          <w:b/>
          <w:color w:val="833C0B" w:themeColor="accent2" w:themeShade="80"/>
          <w:sz w:val="28"/>
        </w:rPr>
        <w:lastRenderedPageBreak/>
        <w:t>30</w:t>
      </w:r>
      <w:r w:rsidRPr="00800FC8">
        <w:rPr>
          <w:b/>
          <w:color w:val="833C0B" w:themeColor="accent2" w:themeShade="80"/>
        </w:rPr>
        <w:sym w:font="Symbol" w:char="F0B0"/>
      </w:r>
      <w:r w:rsidRPr="00800FC8">
        <w:rPr>
          <w:b/>
          <w:color w:val="833C0B" w:themeColor="accent2" w:themeShade="80"/>
          <w:sz w:val="28"/>
        </w:rPr>
        <w:t xml:space="preserve"> - 60</w:t>
      </w:r>
      <w:r w:rsidRPr="00800FC8">
        <w:rPr>
          <w:b/>
          <w:color w:val="833C0B" w:themeColor="accent2" w:themeShade="80"/>
        </w:rPr>
        <w:sym w:font="Symbol" w:char="F0B0"/>
      </w:r>
      <w:r w:rsidRPr="00800FC8">
        <w:rPr>
          <w:b/>
          <w:color w:val="833C0B" w:themeColor="accent2" w:themeShade="80"/>
          <w:sz w:val="28"/>
        </w:rPr>
        <w:t xml:space="preserve"> - 90</w:t>
      </w:r>
      <w:r w:rsidRPr="00800FC8">
        <w:rPr>
          <w:b/>
          <w:color w:val="833C0B" w:themeColor="accent2" w:themeShade="80"/>
        </w:rPr>
        <w:sym w:font="Symbol" w:char="F0B0"/>
      </w:r>
      <w:r w:rsidRPr="00800FC8">
        <w:rPr>
          <w:b/>
          <w:i/>
          <w:color w:val="833C0B" w:themeColor="accent2" w:themeShade="80"/>
          <w:sz w:val="28"/>
        </w:rPr>
        <w:t xml:space="preserve"> </w:t>
      </w:r>
      <w:r w:rsidR="00C312EA">
        <w:rPr>
          <w:b/>
          <w:i/>
          <w:color w:val="833C0B" w:themeColor="accent2" w:themeShade="80"/>
          <w:sz w:val="28"/>
        </w:rPr>
        <w:t xml:space="preserve"> </w:t>
      </w:r>
      <w:r w:rsidRPr="00800FC8">
        <w:rPr>
          <w:b/>
          <w:i/>
          <w:color w:val="833C0B" w:themeColor="accent2" w:themeShade="80"/>
          <w:sz w:val="28"/>
        </w:rPr>
        <w:t>Triangl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F465F4" w14:paraId="6A9B147A" w14:textId="77777777" w:rsidTr="00F465F4">
        <w:tc>
          <w:tcPr>
            <w:tcW w:w="3404" w:type="dxa"/>
          </w:tcPr>
          <w:p w14:paraId="3E082247" w14:textId="77777777" w:rsidR="00F465F4" w:rsidRDefault="00F465F4" w:rsidP="00F465F4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638CB15E" wp14:editId="277D56B1">
                      <wp:extent cx="1303020" cy="1744980"/>
                      <wp:effectExtent l="19050" t="38100" r="0" b="7620"/>
                      <wp:docPr id="91156" name="Group 91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3020" cy="1744980"/>
                                <a:chOff x="2294" y="4988"/>
                                <a:chExt cx="2052" cy="2748"/>
                              </a:xfrm>
                            </wpg:grpSpPr>
                            <wpg:grpSp>
                              <wpg:cNvPr id="91157" name="Group 1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94" y="4988"/>
                                  <a:ext cx="1656" cy="2748"/>
                                  <a:chOff x="2640" y="1547"/>
                                  <a:chExt cx="1656" cy="2748"/>
                                </a:xfrm>
                              </wpg:grpSpPr>
                              <wpg:grpSp>
                                <wpg:cNvPr id="91158" name="Group 10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40" y="1547"/>
                                    <a:ext cx="1656" cy="2400"/>
                                    <a:chOff x="8892" y="10908"/>
                                    <a:chExt cx="1656" cy="2400"/>
                                  </a:xfrm>
                                </wpg:grpSpPr>
                                <wpg:grpSp>
                                  <wpg:cNvPr id="91159" name="Group 109"/>
                                  <wpg:cNvGrpSpPr>
                                    <a:grpSpLocks/>
                                  </wpg:cNvGrpSpPr>
                                  <wpg:grpSpPr bwMode="auto">
                                    <a:xfrm rot="16200000" flipH="1">
                                      <a:off x="8484" y="11316"/>
                                      <a:ext cx="2352" cy="1536"/>
                                      <a:chOff x="7692" y="11256"/>
                                      <a:chExt cx="2352" cy="1224"/>
                                    </a:xfrm>
                                  </wpg:grpSpPr>
                                  <wps:wsp>
                                    <wps:cNvPr id="91160" name="AutoShape 11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7692" y="11256"/>
                                        <a:ext cx="2352" cy="1224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1161" name="Rectangle 1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840" y="12300"/>
                                        <a:ext cx="192" cy="16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1162" name="Text Box 11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888" y="11372"/>
                                      <a:ext cx="660" cy="4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0E40B32" w14:textId="77777777" w:rsidR="00191804" w:rsidRPr="00F465F4" w:rsidRDefault="00191804" w:rsidP="00F465F4">
                                        <w:pPr>
                                          <w:rPr>
                                            <w:sz w:val="20"/>
                                          </w:rPr>
                                        </w:pPr>
                                        <w:r w:rsidRPr="00F465F4">
                                          <w:rPr>
                                            <w:sz w:val="20"/>
                                          </w:rPr>
                                          <w:t>30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163" name="Text Box 1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928" y="12900"/>
                                      <a:ext cx="660" cy="4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FB738F8" w14:textId="77777777" w:rsidR="00191804" w:rsidRPr="00F465F4" w:rsidRDefault="00191804" w:rsidP="00F465F4">
                                        <w:pPr>
                                          <w:rPr>
                                            <w:sz w:val="20"/>
                                          </w:rPr>
                                        </w:pPr>
                                        <w:r w:rsidRPr="00F465F4">
                                          <w:rPr>
                                            <w:sz w:val="20"/>
                                          </w:rPr>
                                          <w:t>60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1164" name="Text Box 11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80" y="3887"/>
                                    <a:ext cx="384" cy="4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9961A9" w14:textId="77777777" w:rsidR="00191804" w:rsidRPr="003C17D6" w:rsidRDefault="00191804" w:rsidP="00F465F4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165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30" y="6069"/>
                                  <a:ext cx="516" cy="4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1095EC" w14:textId="77777777" w:rsidR="00191804" w:rsidRPr="003C17D6" w:rsidRDefault="00191804" w:rsidP="00F465F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38CB15E" id="Group 91156" o:spid="_x0000_s1026" style="width:102.6pt;height:137.4pt;mso-position-horizontal-relative:char;mso-position-vertical-relative:line" coordorigin="2294,4988" coordsize="2052,2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">
                      <v:group id="Group 107" o:spid="_x0000_s1027" style="position:absolute;left:2294;top:4988;width:1656;height:2748" coordorigin="2640,1547" coordsize="1656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">
                        <v:group id="Group 108" o:spid="_x0000_s1028" style="position:absolute;left:2640;top:1547;width:1656;height:2400" coordorigin="8892,10908" coordsize="1656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">
                          <v:group id="Group 109" o:spid="_x0000_s1029" style="position:absolute;left:8484;top:11316;width:2352;height:1536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"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AutoShape 110" o:spid="_x0000_s1030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" strokeweight="1pt"/>
                            <v:rect id="Rectangle 111" o:spid="_x0000_s1031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"/>
                          </v:group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12" o:spid="_x0000_s1032" type="#_x0000_t202" style="position:absolute;left:9888;top:11372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" filled="f" stroked="f">
                            <v:textbox>
                              <w:txbxContent>
                                <w:p w14:paraId="60E40B32" w14:textId="77777777" w:rsidR="00191804" w:rsidRPr="00F465F4" w:rsidRDefault="00191804" w:rsidP="00F465F4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F465F4">
                                    <w:rPr>
                                      <w:sz w:val="20"/>
                                    </w:rPr>
                                    <w:t>30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  <v:shape id="Text Box 113" o:spid="_x0000_s1033" type="#_x0000_t202" style="position:absolute;left:8928;top:12900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" filled="f" stroked="f">
                            <v:textbox>
                              <w:txbxContent>
                                <w:p w14:paraId="1FB738F8" w14:textId="77777777" w:rsidR="00191804" w:rsidRPr="00F465F4" w:rsidRDefault="00191804" w:rsidP="00F465F4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F465F4">
                                    <w:rPr>
                                      <w:sz w:val="20"/>
                                    </w:rPr>
                                    <w:t>60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14" o:spid="_x0000_s1034" type="#_x0000_t202" style="position:absolute;left:3180;top:3887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" filled="f" stroked="f">
                          <v:textbox>
                            <w:txbxContent>
                              <w:p w14:paraId="5A9961A9" w14:textId="77777777" w:rsidR="00191804" w:rsidRPr="003C17D6" w:rsidRDefault="00191804" w:rsidP="00F465F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15" o:spid="_x0000_s1035" type="#_x0000_t202" style="position:absolute;left:3830;top:6069;width:51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" filled="f" stroked="f">
                        <v:textbox>
                          <w:txbxContent>
                            <w:p w14:paraId="631095EC" w14:textId="77777777" w:rsidR="00191804" w:rsidRPr="003C17D6" w:rsidRDefault="00191804" w:rsidP="00F465F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405" w:type="dxa"/>
          </w:tcPr>
          <w:p w14:paraId="5917D250" w14:textId="77777777" w:rsidR="00F465F4" w:rsidRDefault="00F465F4" w:rsidP="00F465F4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0E737B3A" wp14:editId="7F4B1903">
                      <wp:simplePos x="0" y="0"/>
                      <wp:positionH relativeFrom="column">
                        <wp:posOffset>1456690</wp:posOffset>
                      </wp:positionH>
                      <wp:positionV relativeFrom="paragraph">
                        <wp:posOffset>562610</wp:posOffset>
                      </wp:positionV>
                      <wp:extent cx="327660" cy="259080"/>
                      <wp:effectExtent l="0" t="0" r="0" b="0"/>
                      <wp:wrapNone/>
                      <wp:docPr id="91138" name="Text Box 91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660" cy="259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74E9F6" w14:textId="77777777" w:rsidR="00191804" w:rsidRPr="003C17D6" w:rsidRDefault="00191804" w:rsidP="001E78A5">
                                  <w:pPr>
                                    <w:rPr>
                                      <w:i/>
                                    </w:rPr>
                                  </w:pPr>
                                  <w:r w:rsidRPr="00F465F4">
                                    <w:t>2</w:t>
                                  </w: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737B3A" id="Text Box 91138" o:spid="_x0000_s1036" type="#_x0000_t202" style="position:absolute;margin-left:114.7pt;margin-top:44.3pt;width:25.8pt;height:20.4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" filled="f" stroked="f">
                      <v:textbox>
                        <w:txbxContent>
                          <w:p w14:paraId="5574E9F6" w14:textId="77777777" w:rsidR="00191804" w:rsidRPr="003C17D6" w:rsidRDefault="00191804" w:rsidP="001E78A5">
                            <w:pPr>
                              <w:rPr>
                                <w:i/>
                              </w:rPr>
                            </w:pPr>
                            <w:r w:rsidRPr="00F465F4">
                              <w:t>2</w:t>
                            </w: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7F0B8A16" wp14:editId="78BD73E3">
                      <wp:simplePos x="0" y="0"/>
                      <wp:positionH relativeFrom="column">
                        <wp:posOffset>974725</wp:posOffset>
                      </wp:positionH>
                      <wp:positionV relativeFrom="paragraph">
                        <wp:posOffset>842645</wp:posOffset>
                      </wp:positionV>
                      <wp:extent cx="327660" cy="259080"/>
                      <wp:effectExtent l="0" t="2540" r="0" b="0"/>
                      <wp:wrapNone/>
                      <wp:docPr id="91136" name="Text Box 91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660" cy="259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9409A0" w14:textId="77777777" w:rsidR="00191804" w:rsidRPr="00F465F4" w:rsidRDefault="00191804" w:rsidP="001E78A5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F465F4">
                                    <w:rPr>
                                      <w:b/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0B8A16" id="Text Box 91136" o:spid="_x0000_s1037" type="#_x0000_t202" style="position:absolute;margin-left:76.75pt;margin-top:66.35pt;width:25.8pt;height:20.4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" filled="f" stroked="f">
                      <v:textbox>
                        <w:txbxContent>
                          <w:p w14:paraId="1D9409A0" w14:textId="77777777" w:rsidR="00191804" w:rsidRPr="00F465F4" w:rsidRDefault="00191804" w:rsidP="001E78A5">
                            <w:pPr>
                              <w:rPr>
                                <w:b/>
                                <w:i/>
                              </w:rPr>
                            </w:pPr>
                            <w:r w:rsidRPr="00F465F4">
                              <w:rPr>
                                <w:b/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713BC16" wp14:editId="6B234BC4">
                      <wp:simplePos x="0" y="0"/>
                      <wp:positionH relativeFrom="column">
                        <wp:posOffset>227965</wp:posOffset>
                      </wp:positionH>
                      <wp:positionV relativeFrom="paragraph">
                        <wp:posOffset>574040</wp:posOffset>
                      </wp:positionV>
                      <wp:extent cx="327660" cy="259080"/>
                      <wp:effectExtent l="0" t="1270" r="0" b="0"/>
                      <wp:wrapNone/>
                      <wp:docPr id="91137" name="Text Box 91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660" cy="259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605474" w14:textId="77777777" w:rsidR="00191804" w:rsidRPr="003C17D6" w:rsidRDefault="00191804" w:rsidP="001E78A5">
                                  <w:pPr>
                                    <w:rPr>
                                      <w:i/>
                                    </w:rPr>
                                  </w:pPr>
                                  <w:r w:rsidRPr="00F465F4">
                                    <w:t>2</w:t>
                                  </w: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13BC16" id="Text Box 91137" o:spid="_x0000_s1038" type="#_x0000_t202" style="position:absolute;margin-left:17.95pt;margin-top:45.2pt;width:25.8pt;height:20.4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" filled="f" stroked="f">
                      <v:textbox>
                        <w:txbxContent>
                          <w:p w14:paraId="27605474" w14:textId="77777777" w:rsidR="00191804" w:rsidRPr="003C17D6" w:rsidRDefault="00191804" w:rsidP="001E78A5">
                            <w:pPr>
                              <w:rPr>
                                <w:i/>
                              </w:rPr>
                            </w:pPr>
                            <w:r w:rsidRPr="00F465F4">
                              <w:t>2</w:t>
                            </w: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441E8BC0" wp14:editId="62E40DCE">
                      <wp:extent cx="1956435" cy="1744980"/>
                      <wp:effectExtent l="19050" t="38100" r="43815" b="7620"/>
                      <wp:docPr id="91139" name="Group 91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6435" cy="1744980"/>
                                <a:chOff x="5616" y="1547"/>
                                <a:chExt cx="3081" cy="2748"/>
                              </a:xfrm>
                            </wpg:grpSpPr>
                            <wpg:grpSp>
                              <wpg:cNvPr id="91140" name="Group 9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16" y="1547"/>
                                  <a:ext cx="1656" cy="2748"/>
                                  <a:chOff x="2640" y="1547"/>
                                  <a:chExt cx="1656" cy="2748"/>
                                </a:xfrm>
                              </wpg:grpSpPr>
                              <wpg:grpSp>
                                <wpg:cNvPr id="91141" name="Group 9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40" y="1547"/>
                                    <a:ext cx="1656" cy="2400"/>
                                    <a:chOff x="8892" y="10908"/>
                                    <a:chExt cx="1656" cy="2400"/>
                                  </a:xfrm>
                                </wpg:grpSpPr>
                                <wpg:grpSp>
                                  <wpg:cNvPr id="91142" name="Group 93"/>
                                  <wpg:cNvGrpSpPr>
                                    <a:grpSpLocks/>
                                  </wpg:cNvGrpSpPr>
                                  <wpg:grpSpPr bwMode="auto">
                                    <a:xfrm rot="16200000" flipH="1">
                                      <a:off x="8484" y="11316"/>
                                      <a:ext cx="2352" cy="1536"/>
                                      <a:chOff x="7692" y="11256"/>
                                      <a:chExt cx="2352" cy="1224"/>
                                    </a:xfrm>
                                  </wpg:grpSpPr>
                                  <wps:wsp>
                                    <wps:cNvPr id="91143" name="AutoShape 9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7692" y="11256"/>
                                        <a:ext cx="2352" cy="1224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1146" name="Rectangle 9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840" y="12300"/>
                                        <a:ext cx="192" cy="16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1147" name="Text Box 9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888" y="11372"/>
                                      <a:ext cx="660" cy="4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248E364" w14:textId="77777777" w:rsidR="00191804" w:rsidRPr="00D318F4" w:rsidRDefault="00191804" w:rsidP="00F465F4">
                                        <w:pPr>
                                          <w:rPr>
                                            <w:i/>
                                            <w:sz w:val="20"/>
                                          </w:rPr>
                                        </w:pPr>
                                        <w:r w:rsidRPr="00D318F4">
                                          <w:rPr>
                                            <w:i/>
                                            <w:sz w:val="20"/>
                                          </w:rPr>
                                          <w:t>3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t>0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148" name="Text Box 9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928" y="12900"/>
                                      <a:ext cx="660" cy="4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8C615D8" w14:textId="77777777" w:rsidR="00191804" w:rsidRPr="00F465F4" w:rsidRDefault="00191804" w:rsidP="00F465F4">
                                        <w:pPr>
                                          <w:rPr>
                                            <w:sz w:val="20"/>
                                          </w:rPr>
                                        </w:pPr>
                                        <w:r w:rsidRPr="00F465F4">
                                          <w:rPr>
                                            <w:sz w:val="20"/>
                                          </w:rPr>
                                          <w:t>60</w:t>
                                        </w:r>
                                        <w:r w:rsidRPr="00F465F4">
                                          <w:rPr>
                                            <w:sz w:val="20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1149" name="Text Box 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80" y="3887"/>
                                    <a:ext cx="384" cy="4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BA9EB36" w14:textId="77777777" w:rsidR="00191804" w:rsidRPr="003C17D6" w:rsidRDefault="00191804" w:rsidP="00F465F4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150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76" y="3887"/>
                                  <a:ext cx="384" cy="4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6EAC73" w14:textId="77777777" w:rsidR="00191804" w:rsidRPr="003C17D6" w:rsidRDefault="00191804" w:rsidP="00F465F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1151" name="Group 100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6753" y="1955"/>
                                  <a:ext cx="2352" cy="1536"/>
                                  <a:chOff x="7692" y="11256"/>
                                  <a:chExt cx="2352" cy="1224"/>
                                </a:xfrm>
                              </wpg:grpSpPr>
                              <wps:wsp>
                                <wps:cNvPr id="91152" name="AutoShape 101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7692" y="11256"/>
                                    <a:ext cx="2352" cy="122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153" name="Rectangle 1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840" y="12300"/>
                                    <a:ext cx="192" cy="16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154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32" y="2011"/>
                                  <a:ext cx="660" cy="4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2EF3027" w14:textId="77777777" w:rsidR="00191804" w:rsidRPr="00F465F4" w:rsidRDefault="00191804" w:rsidP="00F465F4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F465F4">
                                      <w:rPr>
                                        <w:sz w:val="20"/>
                                      </w:rPr>
                                      <w:t>30</w:t>
                                    </w:r>
                                    <w:r w:rsidRPr="00F465F4"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155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56" y="3491"/>
                                  <a:ext cx="660" cy="4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441B1E" w14:textId="77777777" w:rsidR="00191804" w:rsidRPr="00F465F4" w:rsidRDefault="00191804" w:rsidP="00F465F4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F465F4">
                                      <w:rPr>
                                        <w:sz w:val="20"/>
                                      </w:rPr>
                                      <w:t>60</w:t>
                                    </w:r>
                                    <w:r w:rsidRPr="00F465F4"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41E8BC0" id="Group 91139" o:spid="_x0000_s1039" style="width:154.05pt;height:137.4pt;mso-position-horizontal-relative:char;mso-position-vertical-relative:line" coordorigin="5616,1547" coordsize="3081,2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">
                      <v:group id="Group 91" o:spid="_x0000_s1040" style="position:absolute;left:5616;top:1547;width:1656;height:2748" coordorigin="2640,1547" coordsize="1656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">
                        <v:group id="Group 92" o:spid="_x0000_s1041" style="position:absolute;left:2640;top:1547;width:1656;height:2400" coordorigin="8892,10908" coordsize="1656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">
                          <v:group id="Group 93" o:spid="_x0000_s1042" style="position:absolute;left:8484;top:11316;width:2352;height:1536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">
                            <v:shape id="AutoShape 94" o:spid="_x0000_s1043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" strokeweight="1pt"/>
                            <v:rect id="Rectangle 95" o:spid="_x0000_s1044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"/>
                          </v:group>
                          <v:shape id="Text Box 96" o:spid="_x0000_s1045" type="#_x0000_t202" style="position:absolute;left:9888;top:11372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" filled="f" stroked="f">
                            <v:textbox>
                              <w:txbxContent>
                                <w:p w14:paraId="2248E364" w14:textId="77777777" w:rsidR="00191804" w:rsidRPr="00D318F4" w:rsidRDefault="00191804" w:rsidP="00F465F4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D318F4">
                                    <w:rPr>
                                      <w:i/>
                                      <w:sz w:val="20"/>
                                    </w:rPr>
                                    <w:t>3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t>0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  <v:shape id="Text Box 97" o:spid="_x0000_s1046" type="#_x0000_t202" style="position:absolute;left:8928;top:12900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" filled="f" stroked="f">
                            <v:textbox>
                              <w:txbxContent>
                                <w:p w14:paraId="28C615D8" w14:textId="77777777" w:rsidR="00191804" w:rsidRPr="00F465F4" w:rsidRDefault="00191804" w:rsidP="00F465F4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F465F4">
                                    <w:rPr>
                                      <w:sz w:val="20"/>
                                    </w:rPr>
                                    <w:t>60</w:t>
                                  </w:r>
                                  <w:r w:rsidRPr="00F465F4">
                                    <w:rPr>
                                      <w:sz w:val="20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98" o:spid="_x0000_s1047" type="#_x0000_t202" style="position:absolute;left:3180;top:3887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" filled="f" stroked="f">
                          <v:textbox>
                            <w:txbxContent>
                              <w:p w14:paraId="1BA9EB36" w14:textId="77777777" w:rsidR="00191804" w:rsidRPr="003C17D6" w:rsidRDefault="00191804" w:rsidP="00F465F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shape id="Text Box 99" o:spid="_x0000_s1048" type="#_x0000_t202" style="position:absolute;left:7776;top:3887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" filled="f" stroked="f">
                        <v:textbox>
                          <w:txbxContent>
                            <w:p w14:paraId="0A6EAC73" w14:textId="77777777" w:rsidR="00191804" w:rsidRPr="003C17D6" w:rsidRDefault="00191804" w:rsidP="00F465F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group id="Group 100" o:spid="_x0000_s1049" style="position:absolute;left:6753;top:1955;width:2352;height:1536;rotation:90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">
                        <v:shape id="AutoShape 101" o:spid="_x0000_s1050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" strokeweight="1pt"/>
                        <v:rect id="Rectangle 102" o:spid="_x0000_s1051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"/>
                      </v:group>
                      <v:shape id="Text Box 103" o:spid="_x0000_s1052" type="#_x0000_t202" style="position:absolute;left:7032;top:2011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" filled="f" stroked="f">
                        <v:textbox>
                          <w:txbxContent>
                            <w:p w14:paraId="22EF3027" w14:textId="77777777" w:rsidR="00191804" w:rsidRPr="00F465F4" w:rsidRDefault="00191804" w:rsidP="00F465F4">
                              <w:pPr>
                                <w:rPr>
                                  <w:sz w:val="20"/>
                                </w:rPr>
                              </w:pPr>
                              <w:r w:rsidRPr="00F465F4">
                                <w:rPr>
                                  <w:sz w:val="20"/>
                                </w:rPr>
                                <w:t>30</w:t>
                              </w:r>
                              <w:r w:rsidRPr="00F465F4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04" o:spid="_x0000_s1053" type="#_x0000_t202" style="position:absolute;left:7956;top:3491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" filled="f" stroked="f">
                        <v:textbox>
                          <w:txbxContent>
                            <w:p w14:paraId="0B441B1E" w14:textId="77777777" w:rsidR="00191804" w:rsidRPr="00F465F4" w:rsidRDefault="00191804" w:rsidP="00F465F4">
                              <w:pPr>
                                <w:rPr>
                                  <w:sz w:val="20"/>
                                </w:rPr>
                              </w:pPr>
                              <w:r w:rsidRPr="00F465F4">
                                <w:rPr>
                                  <w:sz w:val="20"/>
                                </w:rPr>
                                <w:t>60</w:t>
                              </w:r>
                              <w:r w:rsidRPr="00F465F4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405" w:type="dxa"/>
          </w:tcPr>
          <w:p w14:paraId="01EC1CB6" w14:textId="77777777" w:rsidR="00F465F4" w:rsidRDefault="00F465F4" w:rsidP="00F465F4">
            <w:pPr>
              <w:tabs>
                <w:tab w:val="left" w:pos="720"/>
              </w:tabs>
              <w:spacing w:line="360" w:lineRule="auto"/>
            </w:pPr>
            <w:r>
              <w:tab/>
            </w:r>
            <w:r w:rsidR="00074903" w:rsidRPr="00074903">
              <w:rPr>
                <w:position w:val="-10"/>
              </w:rPr>
              <w:object w:dxaOrig="1500" w:dyaOrig="420" w14:anchorId="61F2757F">
                <v:shape id="_x0000_i1121" type="#_x0000_t75" style="width:75pt;height:21pt" o:ole="">
                  <v:imagedata r:id="rId203" o:title=""/>
                </v:shape>
                <o:OLEObject Type="Embed" ProgID="Equation.DSMT4" ShapeID="_x0000_i1121" DrawAspect="Content" ObjectID="_1654344460" r:id="rId204"/>
              </w:object>
            </w:r>
          </w:p>
          <w:p w14:paraId="5A1616D5" w14:textId="77777777" w:rsidR="00F465F4" w:rsidRDefault="00F465F4" w:rsidP="00F465F4">
            <w:pPr>
              <w:tabs>
                <w:tab w:val="left" w:pos="720"/>
              </w:tabs>
              <w:spacing w:line="360" w:lineRule="auto"/>
            </w:pPr>
            <w:r>
              <w:tab/>
            </w:r>
            <w:r w:rsidR="00074903" w:rsidRPr="00074903">
              <w:rPr>
                <w:position w:val="-6"/>
              </w:rPr>
              <w:object w:dxaOrig="1340" w:dyaOrig="380" w14:anchorId="2D9264ED">
                <v:shape id="_x0000_i1122" type="#_x0000_t75" style="width:66.6pt;height:18.6pt" o:ole="">
                  <v:imagedata r:id="rId205" o:title=""/>
                </v:shape>
                <o:OLEObject Type="Embed" ProgID="Equation.DSMT4" ShapeID="_x0000_i1122" DrawAspect="Content" ObjectID="_1654344461" r:id="rId206"/>
              </w:object>
            </w:r>
          </w:p>
          <w:p w14:paraId="1C76C35F" w14:textId="77777777" w:rsidR="00F465F4" w:rsidRDefault="00F465F4" w:rsidP="00F465F4">
            <w:pPr>
              <w:tabs>
                <w:tab w:val="left" w:pos="720"/>
              </w:tabs>
              <w:spacing w:line="360" w:lineRule="auto"/>
            </w:pPr>
            <w:r>
              <w:tab/>
            </w:r>
            <w:r w:rsidR="00074903" w:rsidRPr="00074903">
              <w:rPr>
                <w:position w:val="-6"/>
              </w:rPr>
              <w:object w:dxaOrig="1320" w:dyaOrig="380" w14:anchorId="64369F21">
                <v:shape id="_x0000_i1123" type="#_x0000_t75" style="width:66pt;height:18.6pt" o:ole="">
                  <v:imagedata r:id="rId207" o:title=""/>
                </v:shape>
                <o:OLEObject Type="Embed" ProgID="Equation.DSMT4" ShapeID="_x0000_i1123" DrawAspect="Content" ObjectID="_1654344462" r:id="rId208"/>
              </w:object>
            </w:r>
          </w:p>
          <w:p w14:paraId="1331E3C3" w14:textId="77777777" w:rsidR="00F465F4" w:rsidRDefault="00F465F4" w:rsidP="00F465F4">
            <w:pPr>
              <w:tabs>
                <w:tab w:val="left" w:pos="720"/>
              </w:tabs>
              <w:spacing w:line="360" w:lineRule="auto"/>
            </w:pPr>
            <w:r>
              <w:tab/>
            </w:r>
            <w:r w:rsidR="00074903" w:rsidRPr="00074903">
              <w:rPr>
                <w:position w:val="-6"/>
              </w:rPr>
              <w:object w:dxaOrig="880" w:dyaOrig="380" w14:anchorId="1E839653">
                <v:shape id="_x0000_i1124" type="#_x0000_t75" style="width:44.4pt;height:18.6pt" o:ole="">
                  <v:imagedata r:id="rId209" o:title=""/>
                </v:shape>
                <o:OLEObject Type="Embed" ProgID="Equation.DSMT4" ShapeID="_x0000_i1124" DrawAspect="Content" ObjectID="_1654344463" r:id="rId210"/>
              </w:object>
            </w:r>
          </w:p>
          <w:p w14:paraId="7BFB77EB" w14:textId="77777777" w:rsidR="00F465F4" w:rsidRDefault="00F465F4" w:rsidP="00F465F4">
            <w:pPr>
              <w:tabs>
                <w:tab w:val="left" w:pos="720"/>
              </w:tabs>
            </w:pPr>
            <w:r>
              <w:tab/>
            </w:r>
            <w:r w:rsidR="00074903" w:rsidRPr="00074903">
              <w:rPr>
                <w:position w:val="-8"/>
              </w:rPr>
              <w:object w:dxaOrig="800" w:dyaOrig="360" w14:anchorId="392A9FC1">
                <v:shape id="_x0000_i1125" type="#_x0000_t75" style="width:39.6pt;height:18pt" o:ole="">
                  <v:imagedata r:id="rId211" o:title=""/>
                </v:shape>
                <o:OLEObject Type="Embed" ProgID="Equation.DSMT4" ShapeID="_x0000_i1125" DrawAspect="Content" ObjectID="_1654344464" r:id="rId212"/>
              </w:object>
            </w:r>
          </w:p>
          <w:p w14:paraId="79346888" w14:textId="77777777" w:rsidR="00F465F4" w:rsidRDefault="00F465F4" w:rsidP="00F465F4"/>
        </w:tc>
      </w:tr>
    </w:tbl>
    <w:p w14:paraId="5A6D7BE3" w14:textId="77777777" w:rsidR="00F465F4" w:rsidRPr="00800FC8" w:rsidRDefault="00F465F4" w:rsidP="00F465F4"/>
    <w:p w14:paraId="35369F10" w14:textId="77777777" w:rsidR="001E78A5" w:rsidRDefault="001E78A5" w:rsidP="001E78A5">
      <w:pPr>
        <w:tabs>
          <w:tab w:val="left" w:pos="36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333F9265" wp14:editId="28DFFA05">
                <wp:simplePos x="0" y="0"/>
                <wp:positionH relativeFrom="column">
                  <wp:posOffset>1155700</wp:posOffset>
                </wp:positionH>
                <wp:positionV relativeFrom="paragraph">
                  <wp:posOffset>57150</wp:posOffset>
                </wp:positionV>
                <wp:extent cx="2709545" cy="1692275"/>
                <wp:effectExtent l="24130" t="29210" r="0" b="2540"/>
                <wp:wrapNone/>
                <wp:docPr id="449549" name="Group 449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09545" cy="1692275"/>
                          <a:chOff x="1594" y="6087"/>
                          <a:chExt cx="4267" cy="2665"/>
                        </a:xfrm>
                      </wpg:grpSpPr>
                      <wpg:grpSp>
                        <wpg:cNvPr id="449550" name="Group 71"/>
                        <wpg:cNvGrpSpPr>
                          <a:grpSpLocks/>
                        </wpg:cNvGrpSpPr>
                        <wpg:grpSpPr bwMode="auto">
                          <a:xfrm>
                            <a:off x="3847" y="6087"/>
                            <a:ext cx="1512" cy="2303"/>
                            <a:chOff x="8892" y="10908"/>
                            <a:chExt cx="1656" cy="2400"/>
                          </a:xfrm>
                        </wpg:grpSpPr>
                        <wpg:grpSp>
                          <wpg:cNvPr id="449551" name="Group 72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8484" y="11316"/>
                              <a:ext cx="2352" cy="1536"/>
                              <a:chOff x="7692" y="11256"/>
                              <a:chExt cx="2352" cy="1224"/>
                            </a:xfrm>
                          </wpg:grpSpPr>
                          <wps:wsp>
                            <wps:cNvPr id="449552" name="AutoShape 7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692" y="11256"/>
                                <a:ext cx="2352" cy="1224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9553" name="Rectangle 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40" y="12300"/>
                                <a:ext cx="192" cy="1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49554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88" y="11372"/>
                              <a:ext cx="66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95E162" w14:textId="77777777" w:rsidR="00191804" w:rsidRPr="00D318F4" w:rsidRDefault="00191804" w:rsidP="001E78A5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t>30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555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8" y="12900"/>
                              <a:ext cx="66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B86BD2" w14:textId="77777777" w:rsidR="00191804" w:rsidRPr="00D318F4" w:rsidRDefault="00191804" w:rsidP="001E78A5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6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t>0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9556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4458" y="8344"/>
                            <a:ext cx="38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0B662E" w14:textId="77777777" w:rsidR="00191804" w:rsidRPr="0058753C" w:rsidRDefault="00191804" w:rsidP="001E78A5">
                              <w:r w:rsidRPr="0058753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57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4074" y="6924"/>
                            <a:ext cx="38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2959D3" w14:textId="77777777" w:rsidR="00191804" w:rsidRPr="0058753C" w:rsidRDefault="00191804" w:rsidP="001E78A5">
                              <w:r w:rsidRPr="0058753C"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58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5235" y="7155"/>
                            <a:ext cx="626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FF8BA2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 w:rsidRPr="007556DB">
                                <w:rPr>
                                  <w:i/>
                                  <w:position w:val="-8"/>
                                </w:rPr>
                                <w:object w:dxaOrig="360" w:dyaOrig="360" w14:anchorId="2B9A2DF5">
                                  <v:shape id="_x0000_i1127" type="#_x0000_t75" style="width:21.6pt;height:21.6pt" o:ole="">
                                    <v:imagedata r:id="rId213" o:title=""/>
                                  </v:shape>
                                  <o:OLEObject Type="Embed" ProgID="Equation.DSMT4" ShapeID="_x0000_i1127" DrawAspect="Content" ObjectID="_1654344586" r:id="rId214"/>
                                </w:object>
                              </w:r>
                              <w:r>
                                <w:rPr>
                                  <w:i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49559" name="Group 80"/>
                        <wpg:cNvGrpSpPr>
                          <a:grpSpLocks/>
                        </wpg:cNvGrpSpPr>
                        <wpg:grpSpPr bwMode="auto">
                          <a:xfrm>
                            <a:off x="1594" y="6087"/>
                            <a:ext cx="1512" cy="2303"/>
                            <a:chOff x="8892" y="10908"/>
                            <a:chExt cx="1656" cy="2400"/>
                          </a:xfrm>
                        </wpg:grpSpPr>
                        <wpg:grpSp>
                          <wpg:cNvPr id="449560" name="Group 81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8484" y="11316"/>
                              <a:ext cx="2352" cy="1536"/>
                              <a:chOff x="7692" y="11256"/>
                              <a:chExt cx="2352" cy="1224"/>
                            </a:xfrm>
                          </wpg:grpSpPr>
                          <wps:wsp>
                            <wps:cNvPr id="449561" name="AutoShape 8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692" y="11256"/>
                                <a:ext cx="2352" cy="1224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9562" name="Rectangle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40" y="12300"/>
                                <a:ext cx="192" cy="1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49563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88" y="11372"/>
                              <a:ext cx="66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219D2" w14:textId="77777777" w:rsidR="00191804" w:rsidRPr="00D318F4" w:rsidRDefault="00191804" w:rsidP="001E78A5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t>30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564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8" y="12900"/>
                              <a:ext cx="66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015F96" w14:textId="77777777" w:rsidR="00191804" w:rsidRPr="00D318F4" w:rsidRDefault="00191804" w:rsidP="001E78A5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6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t>0</w:t>
                                </w:r>
                                <w:r w:rsidRPr="00D318F4">
                                  <w:rPr>
                                    <w:i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9565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205" y="8344"/>
                            <a:ext cx="38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132D61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66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1627" y="6924"/>
                            <a:ext cx="57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FF2851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2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67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2982" y="7155"/>
                            <a:ext cx="1278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20F626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 w:rsidRPr="007556DB">
                                <w:rPr>
                                  <w:i/>
                                  <w:position w:val="-8"/>
                                </w:rPr>
                                <w:object w:dxaOrig="920" w:dyaOrig="360" w14:anchorId="54E1E259">
                                  <v:shape id="_x0000_i1129" type="#_x0000_t75" style="width:43.8pt;height:21.6pt" o:ole="">
                                    <v:imagedata r:id="rId215" o:title=""/>
                                  </v:shape>
                                  <o:OLEObject Type="Embed" ProgID="Equation.DSMT4" ShapeID="_x0000_i1129" DrawAspect="Content" ObjectID="_1654344587" r:id="rId216"/>
                                </w:object>
                              </w:r>
                              <w:r>
                                <w:rPr>
                                  <w:i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3F9265" id="Group 449549" o:spid="_x0000_s1054" style="position:absolute;margin-left:91pt;margin-top:4.5pt;width:213.35pt;height:133.25pt;z-index:251685888;mso-position-horizontal-relative:text;mso-position-vertical-relative:text" coordorigin="1594,6087" coordsize="4267,2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">
                <v:group id="Group 71" o:spid="_x0000_s1055" style="position:absolute;left:3847;top:6087;width:1512;height:2303" coordorigin="8892,10908" coordsize="1656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">
                  <v:group id="Group 72" o:spid="_x0000_s1056" style="position:absolute;left:8484;top:11316;width:2352;height:1536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">
                    <v:shape id="AutoShape 73" o:spid="_x0000_s1057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" strokeweight="1pt"/>
                    <v:rect id="Rectangle 74" o:spid="_x0000_s1058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"/>
                  </v:group>
                  <v:shape id="Text Box 75" o:spid="_x0000_s1059" type="#_x0000_t202" style="position:absolute;left:9888;top:11372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" filled="f" stroked="f">
                    <v:textbox>
                      <w:txbxContent>
                        <w:p w14:paraId="4495E162" w14:textId="77777777" w:rsidR="00191804" w:rsidRPr="00D318F4" w:rsidRDefault="00191804" w:rsidP="001E78A5">
                          <w:pPr>
                            <w:rPr>
                              <w:i/>
                              <w:sz w:val="20"/>
                            </w:rPr>
                          </w:pPr>
                          <w:r w:rsidRPr="00D318F4">
                            <w:rPr>
                              <w:i/>
                              <w:sz w:val="20"/>
                            </w:rPr>
                            <w:t>30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76" o:spid="_x0000_s1060" type="#_x0000_t202" style="position:absolute;left:8928;top:12900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" filled="f" stroked="f">
                    <v:textbox>
                      <w:txbxContent>
                        <w:p w14:paraId="67B86BD2" w14:textId="77777777" w:rsidR="00191804" w:rsidRPr="00D318F4" w:rsidRDefault="00191804" w:rsidP="001E78A5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6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t>0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shape id="Text Box 77" o:spid="_x0000_s1061" type="#_x0000_t202" style="position:absolute;left:4458;top:8344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" filled="f" stroked="f">
                  <v:textbox>
                    <w:txbxContent>
                      <w:p w14:paraId="7B0B662E" w14:textId="77777777" w:rsidR="00191804" w:rsidRPr="0058753C" w:rsidRDefault="00191804" w:rsidP="001E78A5">
                        <w:r w:rsidRPr="0058753C">
                          <w:t>1</w:t>
                        </w:r>
                      </w:p>
                    </w:txbxContent>
                  </v:textbox>
                </v:shape>
                <v:shape id="Text Box 78" o:spid="_x0000_s1062" type="#_x0000_t202" style="position:absolute;left:4074;top:6924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" filled="f" stroked="f">
                  <v:textbox>
                    <w:txbxContent>
                      <w:p w14:paraId="072959D3" w14:textId="77777777" w:rsidR="00191804" w:rsidRPr="0058753C" w:rsidRDefault="00191804" w:rsidP="001E78A5">
                        <w:r w:rsidRPr="0058753C">
                          <w:t>2</w:t>
                        </w:r>
                      </w:p>
                    </w:txbxContent>
                  </v:textbox>
                </v:shape>
                <v:shape id="Text Box 79" o:spid="_x0000_s1063" type="#_x0000_t202" style="position:absolute;left:5235;top:7155;width:626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" filled="f" stroked="f">
                  <v:textbox>
                    <w:txbxContent>
                      <w:p w14:paraId="18FF8BA2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 w:rsidRPr="007556DB">
                          <w:rPr>
                            <w:i/>
                            <w:position w:val="-8"/>
                          </w:rPr>
                          <w:object w:dxaOrig="360" w:dyaOrig="360" w14:anchorId="2B9A2DF5">
                            <v:shape id="_x0000_i1127" type="#_x0000_t75" style="width:21.6pt;height:21.6pt" o:ole="">
                              <v:imagedata r:id="rId213" o:title=""/>
                            </v:shape>
                            <o:OLEObject Type="Embed" ProgID="Equation.DSMT4" ShapeID="_x0000_i1127" DrawAspect="Content" ObjectID="_1654344586" r:id="rId217"/>
                          </w:object>
                        </w:r>
                        <w:r>
                          <w:rPr>
                            <w:i/>
                          </w:rPr>
                          <w:t>1</w:t>
                        </w:r>
                      </w:p>
                    </w:txbxContent>
                  </v:textbox>
                </v:shape>
                <v:group id="Group 80" o:spid="_x0000_s1064" style="position:absolute;left:1594;top:6087;width:1512;height:2303" coordorigin="8892,10908" coordsize="1656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">
                  <v:group id="Group 81" o:spid="_x0000_s1065" style="position:absolute;left:8484;top:11316;width:2352;height:1536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">
                    <v:shape id="AutoShape 82" o:spid="_x0000_s1066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" strokeweight="1pt"/>
                    <v:rect id="Rectangle 83" o:spid="_x0000_s1067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"/>
                  </v:group>
                  <v:shape id="Text Box 84" o:spid="_x0000_s1068" type="#_x0000_t202" style="position:absolute;left:9888;top:11372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" filled="f" stroked="f">
                    <v:textbox>
                      <w:txbxContent>
                        <w:p w14:paraId="743219D2" w14:textId="77777777" w:rsidR="00191804" w:rsidRPr="00D318F4" w:rsidRDefault="00191804" w:rsidP="001E78A5">
                          <w:pPr>
                            <w:rPr>
                              <w:i/>
                              <w:sz w:val="20"/>
                            </w:rPr>
                          </w:pPr>
                          <w:r w:rsidRPr="00D318F4">
                            <w:rPr>
                              <w:i/>
                              <w:sz w:val="20"/>
                            </w:rPr>
                            <w:t>30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85" o:spid="_x0000_s1069" type="#_x0000_t202" style="position:absolute;left:8928;top:12900;width:66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" filled="f" stroked="f">
                    <v:textbox>
                      <w:txbxContent>
                        <w:p w14:paraId="74015F96" w14:textId="77777777" w:rsidR="00191804" w:rsidRPr="00D318F4" w:rsidRDefault="00191804" w:rsidP="001E78A5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6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t>0</w:t>
                          </w:r>
                          <w:r w:rsidRPr="00D318F4">
                            <w:rPr>
                              <w:i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shape id="Text Box 86" o:spid="_x0000_s1070" type="#_x0000_t202" style="position:absolute;left:2205;top:8344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" filled="f" stroked="f">
                  <v:textbox>
                    <w:txbxContent>
                      <w:p w14:paraId="31132D61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Text Box 87" o:spid="_x0000_s1071" type="#_x0000_t202" style="position:absolute;left:1627;top:6924;width:57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" filled="f" stroked="f">
                  <v:textbox>
                    <w:txbxContent>
                      <w:p w14:paraId="46FF2851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2t</w:t>
                        </w:r>
                      </w:p>
                    </w:txbxContent>
                  </v:textbox>
                </v:shape>
                <v:shape id="Text Box 88" o:spid="_x0000_s1072" type="#_x0000_t202" style="position:absolute;left:2982;top:7155;width:1278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" filled="f" stroked="f">
                  <v:textbox>
                    <w:txbxContent>
                      <w:p w14:paraId="2220F626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 w:rsidRPr="007556DB">
                          <w:rPr>
                            <w:i/>
                            <w:position w:val="-8"/>
                          </w:rPr>
                          <w:object w:dxaOrig="920" w:dyaOrig="360" w14:anchorId="54E1E259">
                            <v:shape id="_x0000_i1129" type="#_x0000_t75" style="width:43.8pt;height:21.6pt" o:ole="">
                              <v:imagedata r:id="rId215" o:title=""/>
                            </v:shape>
                            <o:OLEObject Type="Embed" ProgID="Equation.DSMT4" ShapeID="_x0000_i1129" DrawAspect="Content" ObjectID="_1654344587" r:id="rId218"/>
                          </w:object>
                        </w:r>
                        <w:r>
                          <w:rPr>
                            <w:i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B80FC5C" w14:textId="77777777" w:rsidR="001E78A5" w:rsidRDefault="001E78A5" w:rsidP="001E78A5">
      <w:pPr>
        <w:tabs>
          <w:tab w:val="left" w:pos="360"/>
        </w:tabs>
      </w:pPr>
    </w:p>
    <w:p w14:paraId="6E5E1D33" w14:textId="77777777" w:rsidR="001E78A5" w:rsidRDefault="001E78A5" w:rsidP="001E78A5">
      <w:pPr>
        <w:tabs>
          <w:tab w:val="left" w:pos="360"/>
        </w:tabs>
      </w:pPr>
    </w:p>
    <w:p w14:paraId="2B932E2E" w14:textId="77777777" w:rsidR="001E78A5" w:rsidRDefault="001E78A5" w:rsidP="001E78A5">
      <w:pPr>
        <w:tabs>
          <w:tab w:val="left" w:pos="360"/>
        </w:tabs>
      </w:pPr>
    </w:p>
    <w:p w14:paraId="485F6FE7" w14:textId="77777777" w:rsidR="001E78A5" w:rsidRDefault="001E78A5" w:rsidP="001E78A5">
      <w:pPr>
        <w:tabs>
          <w:tab w:val="left" w:pos="6300"/>
        </w:tabs>
      </w:pPr>
      <w:r>
        <w:tab/>
      </w:r>
      <w:r w:rsidR="00074903" w:rsidRPr="00074903">
        <w:rPr>
          <w:position w:val="-26"/>
        </w:rPr>
        <w:object w:dxaOrig="1680" w:dyaOrig="720" w14:anchorId="338756AD">
          <v:shape id="_x0000_i1130" type="#_x0000_t75" style="width:84pt;height:36pt" o:ole="">
            <v:imagedata r:id="rId219" o:title=""/>
          </v:shape>
          <o:OLEObject Type="Embed" ProgID="Equation.DSMT4" ShapeID="_x0000_i1130" DrawAspect="Content" ObjectID="_1654344465" r:id="rId220"/>
        </w:object>
      </w:r>
    </w:p>
    <w:p w14:paraId="1054DEEA" w14:textId="77777777" w:rsidR="001E78A5" w:rsidRDefault="001E78A5" w:rsidP="001E78A5">
      <w:pPr>
        <w:tabs>
          <w:tab w:val="left" w:pos="360"/>
        </w:tabs>
      </w:pPr>
    </w:p>
    <w:p w14:paraId="22F8835D" w14:textId="77777777" w:rsidR="001E78A5" w:rsidRDefault="001E78A5" w:rsidP="001E78A5">
      <w:pPr>
        <w:rPr>
          <w:sz w:val="28"/>
        </w:rPr>
      </w:pPr>
    </w:p>
    <w:p w14:paraId="32D43DC9" w14:textId="77777777" w:rsidR="00F465F4" w:rsidRDefault="00F465F4" w:rsidP="00C312EA">
      <w:pPr>
        <w:spacing w:line="360" w:lineRule="auto"/>
      </w:pPr>
    </w:p>
    <w:p w14:paraId="135307F0" w14:textId="77777777" w:rsidR="00C312EA" w:rsidRDefault="00C312EA" w:rsidP="00C312EA">
      <w:pPr>
        <w:spacing w:line="360" w:lineRule="auto"/>
      </w:pPr>
    </w:p>
    <w:p w14:paraId="73643356" w14:textId="77777777" w:rsidR="001E78A5" w:rsidRDefault="001E78A5" w:rsidP="00F465F4">
      <w:pPr>
        <w:tabs>
          <w:tab w:val="left" w:pos="360"/>
          <w:tab w:val="left" w:pos="720"/>
        </w:tabs>
        <w:spacing w:after="120"/>
        <w:rPr>
          <w:b/>
          <w:i/>
          <w:color w:val="833C0B" w:themeColor="accent2" w:themeShade="80"/>
          <w:sz w:val="28"/>
        </w:rPr>
      </w:pPr>
      <w:r w:rsidRPr="00F465F4">
        <w:rPr>
          <w:b/>
          <w:color w:val="833C0B" w:themeColor="accent2" w:themeShade="80"/>
          <w:sz w:val="28"/>
        </w:rPr>
        <w:t>45</w:t>
      </w:r>
      <w:r w:rsidRPr="00F465F4">
        <w:rPr>
          <w:b/>
          <w:color w:val="833C0B" w:themeColor="accent2" w:themeShade="80"/>
        </w:rPr>
        <w:sym w:font="Symbol" w:char="F0B0"/>
      </w:r>
      <w:r w:rsidRPr="00F465F4">
        <w:rPr>
          <w:b/>
          <w:color w:val="833C0B" w:themeColor="accent2" w:themeShade="80"/>
          <w:sz w:val="28"/>
        </w:rPr>
        <w:t xml:space="preserve"> - 45</w:t>
      </w:r>
      <w:r w:rsidRPr="00F465F4">
        <w:rPr>
          <w:b/>
          <w:color w:val="833C0B" w:themeColor="accent2" w:themeShade="80"/>
        </w:rPr>
        <w:sym w:font="Symbol" w:char="F0B0"/>
      </w:r>
      <w:r w:rsidRPr="00F465F4">
        <w:rPr>
          <w:b/>
          <w:color w:val="833C0B" w:themeColor="accent2" w:themeShade="80"/>
          <w:sz w:val="28"/>
        </w:rPr>
        <w:t xml:space="preserve"> - 90</w:t>
      </w:r>
      <w:r w:rsidRPr="00F465F4">
        <w:rPr>
          <w:b/>
          <w:color w:val="833C0B" w:themeColor="accent2" w:themeShade="80"/>
        </w:rPr>
        <w:sym w:font="Symbol" w:char="F0B0"/>
      </w:r>
      <w:r w:rsidR="00C312EA">
        <w:rPr>
          <w:b/>
          <w:color w:val="833C0B" w:themeColor="accent2" w:themeShade="80"/>
        </w:rPr>
        <w:t xml:space="preserve">  </w:t>
      </w:r>
      <w:r w:rsidRPr="00F465F4">
        <w:rPr>
          <w:b/>
          <w:i/>
          <w:color w:val="833C0B" w:themeColor="accent2" w:themeShade="80"/>
          <w:sz w:val="28"/>
        </w:rPr>
        <w:t>Triangle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5389"/>
      </w:tblGrid>
      <w:tr w:rsidR="00B45B30" w14:paraId="04D0FD0D" w14:textId="77777777" w:rsidTr="00B45B30">
        <w:trPr>
          <w:jc w:val="center"/>
        </w:trPr>
        <w:tc>
          <w:tcPr>
            <w:tcW w:w="2790" w:type="dxa"/>
          </w:tcPr>
          <w:p w14:paraId="66127070" w14:textId="77777777" w:rsidR="00B45B30" w:rsidRDefault="00B45B30" w:rsidP="00B45B30"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6A1501E9" wp14:editId="42F74A65">
                      <wp:extent cx="1403350" cy="1494790"/>
                      <wp:effectExtent l="19050" t="19050" r="0" b="0"/>
                      <wp:docPr id="449540" name="Group 4495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03350" cy="1494790"/>
                                <a:chOff x="7392" y="1557"/>
                                <a:chExt cx="2210" cy="2354"/>
                              </a:xfrm>
                            </wpg:grpSpPr>
                            <wps:wsp>
                              <wps:cNvPr id="449541" name="Text Box 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24" y="3536"/>
                                  <a:ext cx="442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59C3C1" w14:textId="77777777" w:rsidR="00191804" w:rsidRPr="003C17D6" w:rsidRDefault="00191804" w:rsidP="00B45B30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49542" name="Group 119"/>
                              <wpg:cNvGrpSpPr>
                                <a:grpSpLocks/>
                              </wpg:cNvGrpSpPr>
                              <wpg:grpSpPr bwMode="auto">
                                <a:xfrm rot="16200000" flipH="1">
                                  <a:off x="7265" y="1684"/>
                                  <a:ext cx="2022" cy="1768"/>
                                  <a:chOff x="7692" y="11256"/>
                                  <a:chExt cx="2352" cy="1224"/>
                                </a:xfrm>
                              </wpg:grpSpPr>
                              <wps:wsp>
                                <wps:cNvPr id="449543" name="AutoShape 120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7692" y="11256"/>
                                    <a:ext cx="2352" cy="122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9544" name="Rectangl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840" y="12300"/>
                                    <a:ext cx="192" cy="16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49545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63" y="1896"/>
                                  <a:ext cx="760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6655D1" w14:textId="77777777" w:rsidR="00191804" w:rsidRPr="00B45B30" w:rsidRDefault="00191804" w:rsidP="00B45B30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B45B30">
                                      <w:rPr>
                                        <w:sz w:val="20"/>
                                      </w:rPr>
                                      <w:t>45</w:t>
                                    </w:r>
                                    <w:r w:rsidRPr="00B45B30"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546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17" y="3233"/>
                                  <a:ext cx="760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33C09A" w14:textId="77777777" w:rsidR="00191804" w:rsidRPr="00B45B30" w:rsidRDefault="00191804" w:rsidP="00B45B30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B45B30">
                                      <w:rPr>
                                        <w:sz w:val="20"/>
                                      </w:rPr>
                                      <w:t>45</w:t>
                                    </w:r>
                                    <w:r w:rsidRPr="00B45B30"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548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60" y="2508"/>
                                  <a:ext cx="442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484A65" w14:textId="77777777" w:rsidR="00191804" w:rsidRPr="003C17D6" w:rsidRDefault="00191804" w:rsidP="00B45B30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A1501E9" id="Group 449540" o:spid="_x0000_s1073" style="width:110.5pt;height:117.7pt;mso-position-horizontal-relative:char;mso-position-vertical-relative:line" coordorigin="7392,1557" coordsize="2210,2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">
                      <v:shape id="Text Box 118" o:spid="_x0000_s1074" type="#_x0000_t202" style="position:absolute;left:8124;top:3536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" filled="f" stroked="f">
                        <v:textbox>
                          <w:txbxContent>
                            <w:p w14:paraId="5B59C3C1" w14:textId="77777777" w:rsidR="00191804" w:rsidRPr="003C17D6" w:rsidRDefault="00191804" w:rsidP="00B45B3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group id="Group 119" o:spid="_x0000_s1075" style="position:absolute;left:7265;top:1684;width:2022;height:1768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">
                        <v:shape id="AutoShape 120" o:spid="_x0000_s1076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" strokeweight="1pt"/>
                        <v:rect id="Rectangle 121" o:spid="_x0000_s1077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"/>
                      </v:group>
                      <v:shape id="Text Box 122" o:spid="_x0000_s1078" type="#_x0000_t202" style="position:absolute;left:8663;top:1896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" filled="f" stroked="f">
                        <v:textbox>
                          <w:txbxContent>
                            <w:p w14:paraId="276655D1" w14:textId="77777777" w:rsidR="00191804" w:rsidRPr="00B45B30" w:rsidRDefault="00191804" w:rsidP="00B45B30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23" o:spid="_x0000_s1079" type="#_x0000_t202" style="position:absolute;left:7517;top:3233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" filled="f" stroked="f">
                        <v:textbox>
                          <w:txbxContent>
                            <w:p w14:paraId="6B33C09A" w14:textId="77777777" w:rsidR="00191804" w:rsidRPr="00B45B30" w:rsidRDefault="00191804" w:rsidP="00B45B30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24" o:spid="_x0000_s1080" type="#_x0000_t202" style="position:absolute;left:9160;top:2508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" filled="f" stroked="f">
                        <v:textbox>
                          <w:txbxContent>
                            <w:p w14:paraId="72484A65" w14:textId="77777777" w:rsidR="00191804" w:rsidRPr="003C17D6" w:rsidRDefault="00191804" w:rsidP="00B45B3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389" w:type="dxa"/>
          </w:tcPr>
          <w:p w14:paraId="6C705ED0" w14:textId="77777777" w:rsidR="00B45B30" w:rsidRDefault="00B45B30" w:rsidP="00B45B30">
            <w:pPr>
              <w:tabs>
                <w:tab w:val="left" w:pos="360"/>
                <w:tab w:val="left" w:pos="720"/>
              </w:tabs>
            </w:pPr>
            <w:r>
              <w:tab/>
            </w:r>
          </w:p>
          <w:p w14:paraId="2DF24182" w14:textId="77777777" w:rsidR="00B45B30" w:rsidRDefault="00074903" w:rsidP="00B45B30">
            <w:pPr>
              <w:spacing w:line="360" w:lineRule="auto"/>
            </w:pPr>
            <w:r w:rsidRPr="00074903">
              <w:rPr>
                <w:position w:val="-10"/>
              </w:rPr>
              <w:object w:dxaOrig="2180" w:dyaOrig="420" w14:anchorId="23EDDD1C">
                <v:shape id="_x0000_i1131" type="#_x0000_t75" style="width:108.6pt;height:21pt" o:ole="">
                  <v:imagedata r:id="rId221" o:title=""/>
                </v:shape>
                <o:OLEObject Type="Embed" ProgID="Equation.DSMT4" ShapeID="_x0000_i1131" DrawAspect="Content" ObjectID="_1654344466" r:id="rId222"/>
              </w:object>
            </w:r>
          </w:p>
          <w:p w14:paraId="41C7DA17" w14:textId="77777777" w:rsidR="00B45B30" w:rsidRDefault="00074903" w:rsidP="00B45B30">
            <w:pPr>
              <w:spacing w:line="360" w:lineRule="auto"/>
            </w:pPr>
            <w:r w:rsidRPr="00074903">
              <w:rPr>
                <w:position w:val="-10"/>
              </w:rPr>
              <w:object w:dxaOrig="1920" w:dyaOrig="480" w14:anchorId="77483B88">
                <v:shape id="_x0000_i1132" type="#_x0000_t75" style="width:96pt;height:24pt" o:ole="">
                  <v:imagedata r:id="rId223" o:title=""/>
                </v:shape>
                <o:OLEObject Type="Embed" ProgID="Equation.DSMT4" ShapeID="_x0000_i1132" DrawAspect="Content" ObjectID="_1654344467" r:id="rId224"/>
              </w:object>
            </w:r>
          </w:p>
          <w:p w14:paraId="2B06713C" w14:textId="77777777" w:rsidR="00B45B30" w:rsidRDefault="00074903" w:rsidP="00B45B30">
            <w:pPr>
              <w:spacing w:line="360" w:lineRule="auto"/>
            </w:pPr>
            <w:r w:rsidRPr="00074903">
              <w:rPr>
                <w:position w:val="-10"/>
              </w:rPr>
              <w:object w:dxaOrig="1780" w:dyaOrig="380" w14:anchorId="2920D1BC">
                <v:shape id="_x0000_i1133" type="#_x0000_t75" style="width:89.4pt;height:18.6pt" o:ole="">
                  <v:imagedata r:id="rId225" o:title=""/>
                </v:shape>
                <o:OLEObject Type="Embed" ProgID="Equation.DSMT4" ShapeID="_x0000_i1133" DrawAspect="Content" ObjectID="_1654344468" r:id="rId226"/>
              </w:object>
            </w:r>
          </w:p>
          <w:p w14:paraId="3132CC36" w14:textId="77777777" w:rsidR="00B45B30" w:rsidRDefault="00B45B30" w:rsidP="00B45B30"/>
        </w:tc>
      </w:tr>
    </w:tbl>
    <w:p w14:paraId="60888F7F" w14:textId="77777777" w:rsidR="00B45B30" w:rsidRPr="00F465F4" w:rsidRDefault="00B45B30" w:rsidP="00B45B30"/>
    <w:p w14:paraId="71F5E8AE" w14:textId="77777777" w:rsidR="001E78A5" w:rsidRDefault="00A94849" w:rsidP="001E78A5">
      <w:pPr>
        <w:tabs>
          <w:tab w:val="left" w:pos="36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6B1AE08D" wp14:editId="01257777">
                <wp:simplePos x="0" y="0"/>
                <wp:positionH relativeFrom="column">
                  <wp:posOffset>1864995</wp:posOffset>
                </wp:positionH>
                <wp:positionV relativeFrom="paragraph">
                  <wp:posOffset>173355</wp:posOffset>
                </wp:positionV>
                <wp:extent cx="1415415" cy="1535430"/>
                <wp:effectExtent l="19050" t="19050" r="0" b="7620"/>
                <wp:wrapNone/>
                <wp:docPr id="13332" name="Group 13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5415" cy="1535430"/>
                          <a:chOff x="4074" y="8752"/>
                          <a:chExt cx="2229" cy="2418"/>
                        </a:xfrm>
                      </wpg:grpSpPr>
                      <wps:wsp>
                        <wps:cNvPr id="13333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4806" y="10795"/>
                            <a:ext cx="44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2895C5" w14:textId="77777777" w:rsidR="00191804" w:rsidRPr="0058753C" w:rsidRDefault="00191804" w:rsidP="001E78A5">
                              <w:r w:rsidRPr="0058753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334" name="Group 135"/>
                        <wpg:cNvGrpSpPr>
                          <a:grpSpLocks/>
                        </wpg:cNvGrpSpPr>
                        <wpg:grpSpPr bwMode="auto">
                          <a:xfrm rot="16200000" flipH="1">
                            <a:off x="3947" y="8879"/>
                            <a:ext cx="2022" cy="1768"/>
                            <a:chOff x="7692" y="11256"/>
                            <a:chExt cx="2352" cy="1224"/>
                          </a:xfrm>
                        </wpg:grpSpPr>
                        <wps:wsp>
                          <wps:cNvPr id="13335" name="AutoShape 13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692" y="11256"/>
                              <a:ext cx="2352" cy="1224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36" name="Rectangle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0" y="12300"/>
                              <a:ext cx="192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337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5366" y="9091"/>
                            <a:ext cx="7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475BC2" w14:textId="77777777" w:rsidR="00191804" w:rsidRPr="00B45B30" w:rsidRDefault="00191804" w:rsidP="001E78A5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38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4139" y="10447"/>
                            <a:ext cx="7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F20627" w14:textId="77777777" w:rsidR="00191804" w:rsidRPr="00B45B30" w:rsidRDefault="00191804" w:rsidP="001E78A5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39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9703"/>
                            <a:ext cx="44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097D4E" w14:textId="77777777" w:rsidR="00191804" w:rsidRPr="0058753C" w:rsidRDefault="00191804" w:rsidP="001E78A5">
                              <w:r w:rsidRPr="0058753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1AE08D" id="Group 13332" o:spid="_x0000_s1081" style="position:absolute;margin-left:146.85pt;margin-top:13.65pt;width:111.45pt;height:120.9pt;z-index:251694080;mso-position-horizontal-relative:text;mso-position-vertical-relative:text" coordorigin="4074,8752" coordsize="2229,2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">
                <v:shape id="Text Box 134" o:spid="_x0000_s1082" type="#_x0000_t202" style="position:absolute;left:4806;top:10795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" filled="f" stroked="f">
                  <v:textbox>
                    <w:txbxContent>
                      <w:p w14:paraId="6E2895C5" w14:textId="77777777" w:rsidR="00191804" w:rsidRPr="0058753C" w:rsidRDefault="00191804" w:rsidP="001E78A5">
                        <w:r w:rsidRPr="0058753C">
                          <w:t>1</w:t>
                        </w:r>
                      </w:p>
                    </w:txbxContent>
                  </v:textbox>
                </v:shape>
                <v:group id="Group 135" o:spid="_x0000_s1083" style="position:absolute;left:3947;top:8879;width:2022;height:1768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">
                  <v:shape id="AutoShape 136" o:spid="_x0000_s1084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" strokeweight="1pt"/>
                  <v:rect id="Rectangle 137" o:spid="_x0000_s1085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"/>
                </v:group>
                <v:shape id="Text Box 138" o:spid="_x0000_s1086" type="#_x0000_t202" style="position:absolute;left:5366;top:9091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" filled="f" stroked="f">
                  <v:textbox>
                    <w:txbxContent>
                      <w:p w14:paraId="66475BC2" w14:textId="77777777" w:rsidR="00191804" w:rsidRPr="00B45B30" w:rsidRDefault="00191804" w:rsidP="001E78A5">
                        <w:pPr>
                          <w:rPr>
                            <w:sz w:val="20"/>
                          </w:rPr>
                        </w:pPr>
                        <w:r w:rsidRPr="00B45B30">
                          <w:rPr>
                            <w:sz w:val="20"/>
                          </w:rPr>
                          <w:t>45</w:t>
                        </w:r>
                        <w:r w:rsidRPr="00B45B30">
                          <w:rPr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39" o:spid="_x0000_s1087" type="#_x0000_t202" style="position:absolute;left:4139;top:10447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" filled="f" stroked="f">
                  <v:textbox>
                    <w:txbxContent>
                      <w:p w14:paraId="18F20627" w14:textId="77777777" w:rsidR="00191804" w:rsidRPr="00B45B30" w:rsidRDefault="00191804" w:rsidP="001E78A5">
                        <w:pPr>
                          <w:rPr>
                            <w:sz w:val="20"/>
                          </w:rPr>
                        </w:pPr>
                        <w:r w:rsidRPr="00B45B30">
                          <w:rPr>
                            <w:sz w:val="20"/>
                          </w:rPr>
                          <w:t>45</w:t>
                        </w:r>
                        <w:r w:rsidRPr="00B45B30">
                          <w:rPr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40" o:spid="_x0000_s1088" type="#_x0000_t202" style="position:absolute;left:5861;top:9703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" filled="f" stroked="f">
                  <v:textbox>
                    <w:txbxContent>
                      <w:p w14:paraId="73097D4E" w14:textId="77777777" w:rsidR="00191804" w:rsidRPr="0058753C" w:rsidRDefault="00191804" w:rsidP="001E78A5">
                        <w:r w:rsidRPr="0058753C"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E78A5"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1564B59F" wp14:editId="539860BD">
                <wp:simplePos x="0" y="0"/>
                <wp:positionH relativeFrom="column">
                  <wp:posOffset>158115</wp:posOffset>
                </wp:positionH>
                <wp:positionV relativeFrom="paragraph">
                  <wp:posOffset>158750</wp:posOffset>
                </wp:positionV>
                <wp:extent cx="1376045" cy="1549400"/>
                <wp:effectExtent l="26670" t="30480" r="0" b="1270"/>
                <wp:wrapNone/>
                <wp:docPr id="13340" name="Group 13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6045" cy="1549400"/>
                          <a:chOff x="1257" y="9202"/>
                          <a:chExt cx="2167" cy="2440"/>
                        </a:xfrm>
                      </wpg:grpSpPr>
                      <wps:wsp>
                        <wps:cNvPr id="13341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946" y="11267"/>
                            <a:ext cx="44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044B54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342" name="Group 127"/>
                        <wpg:cNvGrpSpPr>
                          <a:grpSpLocks/>
                        </wpg:cNvGrpSpPr>
                        <wpg:grpSpPr bwMode="auto">
                          <a:xfrm rot="16200000" flipH="1">
                            <a:off x="1130" y="9329"/>
                            <a:ext cx="2022" cy="1768"/>
                            <a:chOff x="7692" y="11256"/>
                            <a:chExt cx="2352" cy="1224"/>
                          </a:xfrm>
                        </wpg:grpSpPr>
                        <wps:wsp>
                          <wps:cNvPr id="13343" name="AutoShape 12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692" y="11256"/>
                              <a:ext cx="2352" cy="1224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536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0" y="12300"/>
                              <a:ext cx="192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9537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2460" y="9563"/>
                            <a:ext cx="7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572C00" w14:textId="77777777" w:rsidR="00191804" w:rsidRPr="00B45B30" w:rsidRDefault="00191804" w:rsidP="001E78A5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  <w:p w14:paraId="6E3FC3EE" w14:textId="77777777" w:rsidR="00191804" w:rsidRPr="00B45B30" w:rsidRDefault="0019180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38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1377" y="10882"/>
                            <a:ext cx="7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7F51E3" w14:textId="77777777" w:rsidR="00191804" w:rsidRPr="00B45B30" w:rsidRDefault="00191804" w:rsidP="001E78A5">
                              <w:pPr>
                                <w:rPr>
                                  <w:sz w:val="20"/>
                                </w:rPr>
                              </w:pPr>
                              <w:r w:rsidRPr="00B45B30">
                                <w:rPr>
                                  <w:sz w:val="20"/>
                                </w:rPr>
                                <w:t>45</w:t>
                              </w:r>
                              <w:r w:rsidRPr="00B45B30"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539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2982" y="10175"/>
                            <a:ext cx="44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F8BCED" w14:textId="77777777" w:rsidR="00191804" w:rsidRPr="003C17D6" w:rsidRDefault="00191804" w:rsidP="001E7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64B59F" id="Group 13340" o:spid="_x0000_s1089" style="position:absolute;margin-left:12.45pt;margin-top:12.5pt;width:108.35pt;height:122pt;z-index:251693056;mso-position-horizontal-relative:text;mso-position-vertical-relative:text" coordorigin="1257,9202" coordsize="2167,2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">
                <v:shape id="Text Box 126" o:spid="_x0000_s1090" type="#_x0000_t202" style="position:absolute;left:1946;top:11267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" filled="f" stroked="f">
                  <v:textbox>
                    <w:txbxContent>
                      <w:p w14:paraId="32044B54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group id="Group 127" o:spid="_x0000_s1091" style="position:absolute;left:1130;top:9329;width:2022;height:1768;rotation:90;flip:x" coordorigin="7692,11256" coordsize="235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">
                  <v:shape id="AutoShape 128" o:spid="_x0000_s1092" type="#_x0000_t6" style="position:absolute;left:7692;top:11256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" strokeweight="1pt"/>
                  <v:rect id="Rectangle 129" o:spid="_x0000_s1093" style="position:absolute;left:9840;top:12300;width:192;height: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"/>
                </v:group>
                <v:shape id="Text Box 130" o:spid="_x0000_s1094" type="#_x0000_t202" style="position:absolute;left:2460;top:9563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" filled="f" stroked="f">
                  <v:textbox>
                    <w:txbxContent>
                      <w:p w14:paraId="1F572C00" w14:textId="77777777" w:rsidR="00191804" w:rsidRPr="00B45B30" w:rsidRDefault="00191804" w:rsidP="001E78A5">
                        <w:pPr>
                          <w:rPr>
                            <w:sz w:val="20"/>
                          </w:rPr>
                        </w:pPr>
                        <w:r w:rsidRPr="00B45B30">
                          <w:rPr>
                            <w:sz w:val="20"/>
                          </w:rPr>
                          <w:t>45</w:t>
                        </w:r>
                        <w:r w:rsidRPr="00B45B30">
                          <w:rPr>
                            <w:sz w:val="20"/>
                          </w:rPr>
                          <w:sym w:font="Symbol" w:char="F0B0"/>
                        </w:r>
                      </w:p>
                      <w:p w14:paraId="6E3FC3EE" w14:textId="77777777" w:rsidR="00191804" w:rsidRPr="00B45B30" w:rsidRDefault="00191804"/>
                    </w:txbxContent>
                  </v:textbox>
                </v:shape>
                <v:shape id="Text Box 131" o:spid="_x0000_s1095" type="#_x0000_t202" style="position:absolute;left:1377;top:10882;width:76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" filled="f" stroked="f">
                  <v:textbox>
                    <w:txbxContent>
                      <w:p w14:paraId="517F51E3" w14:textId="77777777" w:rsidR="00191804" w:rsidRPr="00B45B30" w:rsidRDefault="00191804" w:rsidP="001E78A5">
                        <w:pPr>
                          <w:rPr>
                            <w:sz w:val="20"/>
                          </w:rPr>
                        </w:pPr>
                        <w:r w:rsidRPr="00B45B30">
                          <w:rPr>
                            <w:sz w:val="20"/>
                          </w:rPr>
                          <w:t>45</w:t>
                        </w:r>
                        <w:r w:rsidRPr="00B45B30">
                          <w:rPr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32" o:spid="_x0000_s1096" type="#_x0000_t202" style="position:absolute;left:2982;top:10175;width:442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" filled="f" stroked="f">
                  <v:textbox>
                    <w:txbxContent>
                      <w:p w14:paraId="5DF8BCED" w14:textId="77777777" w:rsidR="00191804" w:rsidRPr="003C17D6" w:rsidRDefault="00191804" w:rsidP="001E7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1EC4A7C" w14:textId="77777777" w:rsidR="001E78A5" w:rsidRDefault="001E78A5" w:rsidP="001E78A5">
      <w:pPr>
        <w:tabs>
          <w:tab w:val="left" w:pos="360"/>
        </w:tabs>
      </w:pPr>
    </w:p>
    <w:p w14:paraId="60F2207B" w14:textId="77777777" w:rsidR="001E78A5" w:rsidRDefault="001E78A5" w:rsidP="001E78A5">
      <w:pPr>
        <w:tabs>
          <w:tab w:val="left" w:pos="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7C41F0C" wp14:editId="59E7CC33">
                <wp:simplePos x="0" y="0"/>
                <wp:positionH relativeFrom="column">
                  <wp:posOffset>2099310</wp:posOffset>
                </wp:positionH>
                <wp:positionV relativeFrom="paragraph">
                  <wp:posOffset>123825</wp:posOffset>
                </wp:positionV>
                <wp:extent cx="406400" cy="323850"/>
                <wp:effectExtent l="0" t="0" r="0" b="0"/>
                <wp:wrapNone/>
                <wp:docPr id="13331" name="Text Box 13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C20CB2" w14:textId="77777777" w:rsidR="00191804" w:rsidRPr="003C17D6" w:rsidRDefault="00191804" w:rsidP="001E78A5">
                            <w:pPr>
                              <w:rPr>
                                <w:i/>
                              </w:rPr>
                            </w:pPr>
                            <w:r w:rsidRPr="00074903">
                              <w:rPr>
                                <w:i/>
                                <w:position w:val="-6"/>
                              </w:rPr>
                              <w:object w:dxaOrig="380" w:dyaOrig="340" w14:anchorId="78B56212">
                                <v:shape id="_x0000_i1135" type="#_x0000_t75" style="width:18.6pt;height:17.4pt" o:ole="">
                                  <v:imagedata r:id="rId227" o:title=""/>
                                </v:shape>
                                <o:OLEObject Type="Embed" ProgID="Equation.DSMT4" ShapeID="_x0000_i1135" DrawAspect="Content" ObjectID="_1654344588" r:id="rId228"/>
                              </w:object>
                            </w: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C41F0C" id="Text Box 13331" o:spid="_x0000_s1097" type="#_x0000_t202" style="position:absolute;margin-left:165.3pt;margin-top:9.75pt;width:32pt;height:25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" filled="f" stroked="f">
                <v:textbox>
                  <w:txbxContent>
                    <w:p w14:paraId="58C20CB2" w14:textId="77777777" w:rsidR="00191804" w:rsidRPr="003C17D6" w:rsidRDefault="00191804" w:rsidP="001E78A5">
                      <w:pPr>
                        <w:rPr>
                          <w:i/>
                        </w:rPr>
                      </w:pPr>
                      <w:r w:rsidRPr="00074903">
                        <w:rPr>
                          <w:i/>
                          <w:position w:val="-6"/>
                        </w:rPr>
                        <w:object w:dxaOrig="380" w:dyaOrig="340" w14:anchorId="78B56212">
                          <v:shape id="_x0000_i1135" type="#_x0000_t75" style="width:18.6pt;height:17.4pt" o:ole="">
                            <v:imagedata r:id="rId227" o:title=""/>
                          </v:shape>
                          <o:OLEObject Type="Embed" ProgID="Equation.DSMT4" ShapeID="_x0000_i1135" DrawAspect="Content" ObjectID="_1654344588" r:id="rId229"/>
                        </w:object>
                      </w:r>
                      <w:r>
                        <w:rPr>
                          <w:i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43D4F9AF" w14:textId="77777777" w:rsidR="001E78A5" w:rsidRDefault="001E78A5" w:rsidP="001E78A5">
      <w:pPr>
        <w:tabs>
          <w:tab w:val="left" w:pos="360"/>
        </w:tabs>
      </w:pPr>
      <w:r>
        <w:tab/>
      </w:r>
      <w:r w:rsidR="00C312EA">
        <w:t xml:space="preserve">    </w:t>
      </w:r>
      <w:r w:rsidR="00074903" w:rsidRPr="00074903">
        <w:rPr>
          <w:position w:val="-6"/>
        </w:rPr>
        <w:object w:dxaOrig="460" w:dyaOrig="340" w14:anchorId="2C91AD40">
          <v:shape id="_x0000_i1136" type="#_x0000_t75" style="width:23.4pt;height:17.4pt" o:ole="">
            <v:imagedata r:id="rId230" o:title=""/>
          </v:shape>
          <o:OLEObject Type="Embed" ProgID="Equation.DSMT4" ShapeID="_x0000_i1136" DrawAspect="Content" ObjectID="_1654344469" r:id="rId231"/>
        </w:object>
      </w:r>
    </w:p>
    <w:p w14:paraId="5C7B87BD" w14:textId="77777777" w:rsidR="001E78A5" w:rsidRDefault="001E78A5" w:rsidP="001E78A5">
      <w:pPr>
        <w:tabs>
          <w:tab w:val="left" w:pos="5760"/>
        </w:tabs>
      </w:pPr>
      <w:r>
        <w:tab/>
      </w:r>
      <w:r w:rsidR="00074903" w:rsidRPr="00074903">
        <w:rPr>
          <w:position w:val="-32"/>
        </w:rPr>
        <w:object w:dxaOrig="1719" w:dyaOrig="700" w14:anchorId="6BB0393A">
          <v:shape id="_x0000_i1137" type="#_x0000_t75" style="width:86.4pt;height:35.4pt" o:ole="">
            <v:imagedata r:id="rId232" o:title=""/>
          </v:shape>
          <o:OLEObject Type="Embed" ProgID="Equation.DSMT4" ShapeID="_x0000_i1137" DrawAspect="Content" ObjectID="_1654344470" r:id="rId233"/>
        </w:object>
      </w:r>
    </w:p>
    <w:p w14:paraId="0A133D59" w14:textId="77777777" w:rsidR="008A0FFD" w:rsidRDefault="008A0FFD" w:rsidP="001E78A5">
      <w:pPr>
        <w:tabs>
          <w:tab w:val="left" w:pos="5760"/>
        </w:tabs>
      </w:pPr>
    </w:p>
    <w:p w14:paraId="1F253116" w14:textId="77777777" w:rsidR="008A0FFD" w:rsidRDefault="008A0FFD" w:rsidP="001E78A5">
      <w:pPr>
        <w:tabs>
          <w:tab w:val="left" w:pos="5760"/>
        </w:tabs>
      </w:pPr>
    </w:p>
    <w:p w14:paraId="70D8E3D8" w14:textId="77777777" w:rsidR="008A0FFD" w:rsidRPr="008A0FFD" w:rsidRDefault="008A0FFD" w:rsidP="008A0FFD">
      <w:pPr>
        <w:spacing w:line="240" w:lineRule="auto"/>
        <w:rPr>
          <w:sz w:val="12"/>
        </w:rPr>
      </w:pPr>
      <w:r w:rsidRPr="008A0FFD">
        <w:rPr>
          <w:sz w:val="12"/>
        </w:rPr>
        <w:br w:type="page"/>
      </w:r>
    </w:p>
    <w:p w14:paraId="4BA9C0EA" w14:textId="77777777" w:rsidR="001E78A5" w:rsidRPr="00D20A87" w:rsidRDefault="001E78A5" w:rsidP="008004FD">
      <w:pPr>
        <w:tabs>
          <w:tab w:val="left" w:pos="360"/>
        </w:tabs>
        <w:spacing w:after="120"/>
        <w:rPr>
          <w:b/>
          <w:color w:val="000099"/>
        </w:rPr>
      </w:pPr>
      <w:r w:rsidRPr="00D20A87">
        <w:rPr>
          <w:b/>
          <w:color w:val="000099"/>
          <w:sz w:val="32"/>
        </w:rPr>
        <w:lastRenderedPageBreak/>
        <w:t>Reference Angle</w:t>
      </w:r>
    </w:p>
    <w:p w14:paraId="4A5ABD21" w14:textId="77777777" w:rsidR="001E78A5" w:rsidRPr="00652431" w:rsidRDefault="001E78A5" w:rsidP="000B540B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sz w:val="28"/>
        </w:rPr>
      </w:pPr>
      <w:r w:rsidRPr="00652431">
        <w:rPr>
          <w:b/>
          <w:i/>
          <w:color w:val="833C0B" w:themeColor="accent2" w:themeShade="80"/>
          <w:sz w:val="28"/>
        </w:rPr>
        <w:t>Definition</w:t>
      </w:r>
    </w:p>
    <w:p w14:paraId="161678F4" w14:textId="77777777" w:rsidR="001E78A5" w:rsidRDefault="001E78A5" w:rsidP="001E78A5">
      <w:r>
        <w:t xml:space="preserve">The reference angle or related angle for any angle </w:t>
      </w:r>
      <w:r w:rsidRPr="00D20A87">
        <w:rPr>
          <w:i/>
          <w:sz w:val="26"/>
          <w:szCs w:val="26"/>
        </w:rPr>
        <w:sym w:font="Symbol" w:char="F071"/>
      </w:r>
      <w:r>
        <w:t xml:space="preserve"> in standard position ifs the positive acute angle between the terminal side of </w:t>
      </w:r>
      <w:r w:rsidRPr="00D20A87">
        <w:rPr>
          <w:i/>
          <w:sz w:val="26"/>
          <w:szCs w:val="26"/>
        </w:rPr>
        <w:sym w:font="Symbol" w:char="F071"/>
      </w:r>
      <w:r>
        <w:t xml:space="preserve"> and the </w:t>
      </w:r>
      <w:r w:rsidRPr="00D20A87">
        <w:rPr>
          <w:i/>
          <w:sz w:val="26"/>
          <w:szCs w:val="26"/>
        </w:rPr>
        <w:t>x</w:t>
      </w:r>
      <w:r>
        <w:t xml:space="preserve">-axis, and it is denoted </w:t>
      </w:r>
      <w:r w:rsidR="00074903" w:rsidRPr="00074903">
        <w:rPr>
          <w:position w:val="-6"/>
        </w:rPr>
        <w:object w:dxaOrig="220" w:dyaOrig="380" w14:anchorId="62906320">
          <v:shape id="_x0000_i1138" type="#_x0000_t75" style="width:11.4pt;height:18.6pt" o:ole="">
            <v:imagedata r:id="rId234" o:title=""/>
          </v:shape>
          <o:OLEObject Type="Embed" ProgID="Equation.DSMT4" ShapeID="_x0000_i1138" DrawAspect="Content" ObjectID="_1654344471" r:id="rId235"/>
        </w:object>
      </w:r>
    </w:p>
    <w:p w14:paraId="772AD392" w14:textId="77777777" w:rsidR="001E78A5" w:rsidRPr="000B540B" w:rsidRDefault="001E78A5" w:rsidP="000B540B">
      <w:pPr>
        <w:rPr>
          <w:sz w:val="16"/>
        </w:rPr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1"/>
        <w:gridCol w:w="4078"/>
      </w:tblGrid>
      <w:tr w:rsidR="007D4C37" w14:paraId="02B94113" w14:textId="77777777" w:rsidTr="009846B9">
        <w:trPr>
          <w:jc w:val="center"/>
        </w:trPr>
        <w:tc>
          <w:tcPr>
            <w:tcW w:w="5107" w:type="dxa"/>
            <w:tcBorders>
              <w:right w:val="single" w:sz="4" w:space="0" w:color="auto"/>
            </w:tcBorders>
          </w:tcPr>
          <w:p w14:paraId="41038B50" w14:textId="49BF4DA0" w:rsidR="007D4C37" w:rsidRDefault="00C312EA" w:rsidP="005D698C">
            <w:pPr>
              <w:jc w:val="center"/>
            </w:pPr>
            <w:r w:rsidRPr="00C312EA">
              <w:t xml:space="preserve"> </w:t>
            </w:r>
            <w:r w:rsidR="0019313E">
              <w:rPr>
                <w:noProof/>
              </w:rPr>
              <w:drawing>
                <wp:inline distT="0" distB="0" distL="0" distR="0" wp14:anchorId="48C478A1" wp14:editId="34548F08">
                  <wp:extent cx="1275007" cy="1645920"/>
                  <wp:effectExtent l="0" t="0" r="1905" b="0"/>
                  <wp:docPr id="19503" name="Picture 19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007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D4C37">
              <w:rPr>
                <w:noProof/>
              </w:rPr>
              <w:t xml:space="preserve"> </w:t>
            </w:r>
          </w:p>
        </w:tc>
        <w:tc>
          <w:tcPr>
            <w:tcW w:w="5107" w:type="dxa"/>
            <w:tcBorders>
              <w:left w:val="single" w:sz="4" w:space="0" w:color="auto"/>
            </w:tcBorders>
          </w:tcPr>
          <w:p w14:paraId="40045EE5" w14:textId="77777777" w:rsidR="007D4C37" w:rsidRDefault="007D4C37" w:rsidP="005D69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A592C58" wp14:editId="1A06F28E">
                  <wp:extent cx="1268415" cy="1645920"/>
                  <wp:effectExtent l="0" t="0" r="8255" b="0"/>
                  <wp:docPr id="19507" name="Picture 19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8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4C37" w14:paraId="16336C93" w14:textId="77777777" w:rsidTr="009846B9">
        <w:trPr>
          <w:jc w:val="center"/>
        </w:trPr>
        <w:tc>
          <w:tcPr>
            <w:tcW w:w="5107" w:type="dxa"/>
            <w:tcBorders>
              <w:bottom w:val="single" w:sz="4" w:space="0" w:color="auto"/>
              <w:right w:val="single" w:sz="4" w:space="0" w:color="auto"/>
            </w:tcBorders>
          </w:tcPr>
          <w:p w14:paraId="18022D21" w14:textId="77777777" w:rsidR="007D4C37" w:rsidRDefault="007D4C37" w:rsidP="00C312EA">
            <w:pPr>
              <w:spacing w:line="360" w:lineRule="auto"/>
              <w:jc w:val="center"/>
            </w:pPr>
            <w:r w:rsidRPr="00204513">
              <w:rPr>
                <w:i/>
              </w:rPr>
              <w:t>Quadrant</w:t>
            </w:r>
            <w:r>
              <w:t xml:space="preserve"> </w:t>
            </w:r>
            <w:r w:rsidRPr="007D4C37">
              <w:rPr>
                <w:b/>
              </w:rPr>
              <w:t>I</w:t>
            </w:r>
          </w:p>
        </w:tc>
        <w:tc>
          <w:tcPr>
            <w:tcW w:w="5107" w:type="dxa"/>
            <w:tcBorders>
              <w:left w:val="single" w:sz="4" w:space="0" w:color="auto"/>
              <w:bottom w:val="single" w:sz="4" w:space="0" w:color="auto"/>
            </w:tcBorders>
          </w:tcPr>
          <w:p w14:paraId="2689F973" w14:textId="77777777" w:rsidR="007D4C37" w:rsidRDefault="007D4C37" w:rsidP="00C312EA">
            <w:pPr>
              <w:spacing w:line="360" w:lineRule="auto"/>
              <w:jc w:val="center"/>
            </w:pPr>
            <w:r w:rsidRPr="00204513">
              <w:rPr>
                <w:i/>
              </w:rPr>
              <w:t>Quadrant</w:t>
            </w:r>
            <w:r w:rsidRPr="007D4C37">
              <w:rPr>
                <w:b/>
              </w:rPr>
              <w:t xml:space="preserve"> II</w:t>
            </w:r>
          </w:p>
        </w:tc>
      </w:tr>
      <w:tr w:rsidR="007D4C37" w14:paraId="0DFCB0BA" w14:textId="77777777" w:rsidTr="009846B9">
        <w:trPr>
          <w:jc w:val="center"/>
        </w:trPr>
        <w:tc>
          <w:tcPr>
            <w:tcW w:w="5107" w:type="dxa"/>
            <w:tcBorders>
              <w:top w:val="single" w:sz="4" w:space="0" w:color="auto"/>
              <w:right w:val="single" w:sz="4" w:space="0" w:color="auto"/>
            </w:tcBorders>
          </w:tcPr>
          <w:p w14:paraId="4DD8F4EE" w14:textId="77777777" w:rsidR="007D4C37" w:rsidRDefault="007D4C37" w:rsidP="00C10D18">
            <w:pPr>
              <w:spacing w:before="40"/>
              <w:jc w:val="center"/>
            </w:pPr>
            <w:r>
              <w:rPr>
                <w:noProof/>
              </w:rPr>
              <w:drawing>
                <wp:inline distT="0" distB="0" distL="0" distR="0" wp14:anchorId="1793E91C" wp14:editId="2062A181">
                  <wp:extent cx="1338883" cy="1737360"/>
                  <wp:effectExtent l="0" t="0" r="0" b="0"/>
                  <wp:docPr id="19508" name="Picture 19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8883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7" w:type="dxa"/>
            <w:tcBorders>
              <w:top w:val="single" w:sz="4" w:space="0" w:color="auto"/>
              <w:left w:val="single" w:sz="4" w:space="0" w:color="auto"/>
            </w:tcBorders>
          </w:tcPr>
          <w:p w14:paraId="072ABF61" w14:textId="4DFD3564" w:rsidR="00EA114B" w:rsidRDefault="0019313E" w:rsidP="00C10D18">
            <w:pPr>
              <w:spacing w:before="40"/>
              <w:jc w:val="center"/>
            </w:pPr>
            <w:r>
              <w:rPr>
                <w:noProof/>
              </w:rPr>
              <w:drawing>
                <wp:inline distT="0" distB="0" distL="0" distR="0" wp14:anchorId="0D887D15" wp14:editId="4833410E">
                  <wp:extent cx="1297017" cy="1645920"/>
                  <wp:effectExtent l="0" t="0" r="0" b="0"/>
                  <wp:docPr id="19509" name="Picture 1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017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4C37" w14:paraId="1D637034" w14:textId="77777777" w:rsidTr="009846B9">
        <w:trPr>
          <w:jc w:val="center"/>
        </w:trPr>
        <w:tc>
          <w:tcPr>
            <w:tcW w:w="5107" w:type="dxa"/>
            <w:tcBorders>
              <w:bottom w:val="single" w:sz="4" w:space="0" w:color="auto"/>
              <w:right w:val="single" w:sz="4" w:space="0" w:color="auto"/>
            </w:tcBorders>
          </w:tcPr>
          <w:p w14:paraId="321483CC" w14:textId="77777777" w:rsidR="007D4C37" w:rsidRDefault="007D4C37" w:rsidP="00C10D18">
            <w:pPr>
              <w:spacing w:line="276" w:lineRule="auto"/>
              <w:jc w:val="center"/>
            </w:pPr>
            <w:r w:rsidRPr="00204513">
              <w:rPr>
                <w:i/>
              </w:rPr>
              <w:t>Quadrant</w:t>
            </w:r>
            <w:r w:rsidRPr="007D4C37">
              <w:rPr>
                <w:b/>
              </w:rPr>
              <w:t xml:space="preserve"> III</w:t>
            </w:r>
          </w:p>
        </w:tc>
        <w:tc>
          <w:tcPr>
            <w:tcW w:w="5107" w:type="dxa"/>
            <w:tcBorders>
              <w:left w:val="single" w:sz="4" w:space="0" w:color="auto"/>
              <w:bottom w:val="single" w:sz="4" w:space="0" w:color="auto"/>
            </w:tcBorders>
          </w:tcPr>
          <w:p w14:paraId="5810F3BD" w14:textId="77777777" w:rsidR="007D4C37" w:rsidRDefault="007D4C37" w:rsidP="00C10D18">
            <w:pPr>
              <w:spacing w:line="276" w:lineRule="auto"/>
              <w:jc w:val="center"/>
            </w:pPr>
            <w:r w:rsidRPr="00204513">
              <w:rPr>
                <w:i/>
              </w:rPr>
              <w:t>Quadrant</w:t>
            </w:r>
            <w:r w:rsidRPr="007D4C37">
              <w:rPr>
                <w:b/>
              </w:rPr>
              <w:t xml:space="preserve"> IV</w:t>
            </w:r>
          </w:p>
        </w:tc>
      </w:tr>
    </w:tbl>
    <w:p w14:paraId="0AD44CDE" w14:textId="77777777" w:rsidR="007D4C37" w:rsidRDefault="007D4C37" w:rsidP="004D0B8E"/>
    <w:p w14:paraId="0D958930" w14:textId="5CCF947F" w:rsidR="001E78A5" w:rsidRDefault="001E78A5" w:rsidP="00D24E8F"/>
    <w:p w14:paraId="3C141839" w14:textId="77777777" w:rsidR="00FF008C" w:rsidRPr="0033497C" w:rsidRDefault="00FF008C" w:rsidP="00FF008C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33497C">
        <w:rPr>
          <w:b/>
          <w:i/>
          <w:sz w:val="28"/>
        </w:rPr>
        <w:t>Example</w:t>
      </w:r>
    </w:p>
    <w:p w14:paraId="69F20790" w14:textId="77777777" w:rsidR="00FF008C" w:rsidRDefault="00FF008C" w:rsidP="00FF008C">
      <w:pPr>
        <w:tabs>
          <w:tab w:val="left" w:pos="360"/>
        </w:tabs>
        <w:spacing w:after="80"/>
        <w:rPr>
          <w:position w:val="-6"/>
        </w:rPr>
      </w:pPr>
      <w:r>
        <w:t xml:space="preserve">Find the exact value of </w:t>
      </w:r>
      <w:r w:rsidRPr="00074903">
        <w:rPr>
          <w:position w:val="-6"/>
        </w:rPr>
        <w:object w:dxaOrig="840" w:dyaOrig="279" w14:anchorId="3BF65ECC">
          <v:shape id="_x0000_i1139" type="#_x0000_t75" style="width:42pt;height:14.4pt" o:ole="">
            <v:imagedata r:id="rId240" o:title=""/>
          </v:shape>
          <o:OLEObject Type="Embed" ProgID="Equation.DSMT4" ShapeID="_x0000_i1139" DrawAspect="Content" ObjectID="_1654344472" r:id="rId241"/>
        </w:object>
      </w:r>
    </w:p>
    <w:p w14:paraId="05191CBF" w14:textId="77777777" w:rsidR="00FF008C" w:rsidRPr="001E78A5" w:rsidRDefault="00FF008C" w:rsidP="00FF008C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position w:val="-6"/>
          <w:u w:val="single"/>
        </w:rPr>
        <w:t>Solution</w:t>
      </w:r>
    </w:p>
    <w:p w14:paraId="2F708169" w14:textId="77777777" w:rsidR="00FF008C" w:rsidRDefault="00FF008C" w:rsidP="00FF008C">
      <w:pPr>
        <w:tabs>
          <w:tab w:val="left" w:pos="360"/>
          <w:tab w:val="left" w:pos="2592"/>
        </w:tabs>
        <w:spacing w:line="360" w:lineRule="auto"/>
      </w:pPr>
      <w:r>
        <w:tab/>
      </w:r>
      <w:r w:rsidRPr="00074903">
        <w:rPr>
          <w:position w:val="-6"/>
        </w:rPr>
        <w:object w:dxaOrig="2140" w:dyaOrig="340" w14:anchorId="759F7AA5">
          <v:shape id="_x0000_i1140" type="#_x0000_t75" style="width:107.4pt;height:17.4pt" o:ole="">
            <v:imagedata r:id="rId242" o:title=""/>
          </v:shape>
          <o:OLEObject Type="Embed" ProgID="Equation.DSMT4" ShapeID="_x0000_i1140" DrawAspect="Content" ObjectID="_1654344473" r:id="rId243"/>
        </w:object>
      </w:r>
    </w:p>
    <w:p w14:paraId="0A217190" w14:textId="77777777" w:rsidR="00FF008C" w:rsidRDefault="00FF008C" w:rsidP="00FF008C">
      <w:pPr>
        <w:tabs>
          <w:tab w:val="left" w:pos="360"/>
          <w:tab w:val="left" w:pos="2592"/>
        </w:tabs>
        <w:spacing w:line="480" w:lineRule="auto"/>
      </w:pPr>
      <w:r>
        <w:tab/>
      </w:r>
      <w:r w:rsidRPr="00074903">
        <w:rPr>
          <w:position w:val="-10"/>
        </w:rPr>
        <w:object w:dxaOrig="1600" w:dyaOrig="320" w14:anchorId="0230F12C">
          <v:shape id="_x0000_i1141" type="#_x0000_t75" style="width:80.4pt;height:15.6pt" o:ole="">
            <v:imagedata r:id="rId244" o:title=""/>
          </v:shape>
          <o:OLEObject Type="Embed" ProgID="Equation.DSMT4" ShapeID="_x0000_i1141" DrawAspect="Content" ObjectID="_1654344474" r:id="rId245"/>
        </w:object>
      </w:r>
    </w:p>
    <w:p w14:paraId="400E61AD" w14:textId="77777777" w:rsidR="00FF008C" w:rsidRDefault="00FF008C" w:rsidP="00FF008C">
      <w:pPr>
        <w:tabs>
          <w:tab w:val="left" w:pos="360"/>
        </w:tabs>
        <w:spacing w:line="360" w:lineRule="auto"/>
      </w:pPr>
      <w:r>
        <w:rPr>
          <w:position w:val="-18"/>
        </w:rPr>
        <w:tab/>
      </w:r>
      <w:r w:rsidRPr="00074903">
        <w:rPr>
          <w:position w:val="-6"/>
        </w:rPr>
        <w:object w:dxaOrig="1820" w:dyaOrig="279" w14:anchorId="2AA0E7BF">
          <v:shape id="_x0000_i1142" type="#_x0000_t75" style="width:90.6pt;height:14.4pt" o:ole="">
            <v:imagedata r:id="rId246" o:title=""/>
          </v:shape>
          <o:OLEObject Type="Embed" ProgID="Equation.DSMT4" ShapeID="_x0000_i1142" DrawAspect="Content" ObjectID="_1654344475" r:id="rId247"/>
        </w:object>
      </w:r>
    </w:p>
    <w:p w14:paraId="02C604D1" w14:textId="77777777" w:rsidR="00FF008C" w:rsidRDefault="00FF008C" w:rsidP="00FF008C">
      <w:pPr>
        <w:tabs>
          <w:tab w:val="left" w:pos="1170"/>
        </w:tabs>
      </w:pPr>
      <w:r>
        <w:rPr>
          <w:position w:val="-18"/>
        </w:rPr>
        <w:tab/>
      </w:r>
      <w:r w:rsidRPr="00074903">
        <w:rPr>
          <w:position w:val="-26"/>
        </w:rPr>
        <w:object w:dxaOrig="920" w:dyaOrig="660" w14:anchorId="79E75E28">
          <v:shape id="_x0000_i1143" type="#_x0000_t75" style="width:45.6pt;height:33pt" o:ole="">
            <v:imagedata r:id="rId248" o:title=""/>
          </v:shape>
          <o:OLEObject Type="Embed" ProgID="Equation.DSMT4" ShapeID="_x0000_i1143" DrawAspect="Content" ObjectID="_1654344476" r:id="rId249"/>
        </w:object>
      </w:r>
    </w:p>
    <w:p w14:paraId="2280A2E8" w14:textId="77777777" w:rsidR="00FF008C" w:rsidRDefault="00FF008C" w:rsidP="00D24E8F"/>
    <w:p w14:paraId="5A76966C" w14:textId="30B8B9C5" w:rsidR="00FF008C" w:rsidRDefault="00FF008C" w:rsidP="00FF008C">
      <w:r>
        <w:br w:type="page"/>
      </w:r>
    </w:p>
    <w:p w14:paraId="44580A36" w14:textId="5135B796" w:rsidR="00FF008C" w:rsidRDefault="00FF008C" w:rsidP="00FF008C">
      <w:pPr>
        <w:jc w:val="center"/>
      </w:pPr>
      <w:r>
        <w:rPr>
          <w:noProof/>
        </w:rPr>
        <w:lastRenderedPageBreak/>
        <w:drawing>
          <wp:inline distT="0" distB="0" distL="0" distR="0" wp14:anchorId="14D0D6E7" wp14:editId="7ECD702C">
            <wp:extent cx="3931920" cy="3931920"/>
            <wp:effectExtent l="0" t="0" r="0" b="0"/>
            <wp:docPr id="19510" name="Picture 19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it_circle_angles.png"/>
                    <pic:cNvPicPr/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1920" cy="393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1DC22" w14:textId="67F1FCB9" w:rsidR="00FF008C" w:rsidRDefault="00FF008C" w:rsidP="00FF008C"/>
    <w:p w14:paraId="49794230" w14:textId="03DF0B8F" w:rsidR="00FF008C" w:rsidRDefault="00FF008C" w:rsidP="00FF008C"/>
    <w:p w14:paraId="1ECB163D" w14:textId="77777777" w:rsidR="00FF008C" w:rsidRDefault="00FF008C" w:rsidP="00FF008C"/>
    <w:p w14:paraId="624EB491" w14:textId="008C9662" w:rsidR="001E78A5" w:rsidRDefault="001E78A5" w:rsidP="004D0B8E">
      <w:pPr>
        <w:tabs>
          <w:tab w:val="left" w:pos="360"/>
        </w:tabs>
        <w:spacing w:line="360" w:lineRule="auto"/>
      </w:pPr>
      <w:r w:rsidRPr="0019313E">
        <w:rPr>
          <w:noProof/>
          <w:color w:val="FF0000"/>
          <w:sz w:val="28"/>
        </w:rPr>
        <w:drawing>
          <wp:anchor distT="0" distB="0" distL="114300" distR="114300" simplePos="0" relativeHeight="251696128" behindDoc="0" locked="0" layoutInCell="1" allowOverlap="1" wp14:anchorId="03A010D0" wp14:editId="2EB19CFB">
            <wp:simplePos x="0" y="0"/>
            <wp:positionH relativeFrom="column">
              <wp:posOffset>3731895</wp:posOffset>
            </wp:positionH>
            <wp:positionV relativeFrom="paragraph">
              <wp:posOffset>27940</wp:posOffset>
            </wp:positionV>
            <wp:extent cx="2267585" cy="1554480"/>
            <wp:effectExtent l="0" t="0" r="0" b="0"/>
            <wp:wrapSquare wrapText="bothSides"/>
            <wp:docPr id="13329" name="Picture 6" descr="gc02-03-slid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21" name="Picture 6" descr="gc02-03-slide4"/>
                    <pic:cNvPicPr>
                      <a:picLocks noChangeAspect="1" noChangeArrowheads="1"/>
                    </pic:cNvPicPr>
                  </pic:nvPicPr>
                  <pic:blipFill>
                    <a:blip r:embed="rId2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9313E">
        <w:rPr>
          <w:b/>
          <w:i/>
          <w:noProof/>
          <w:color w:val="FF0000"/>
          <w:sz w:val="28"/>
          <w:szCs w:val="26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EE02378" wp14:editId="27BDAE14">
                <wp:simplePos x="0" y="0"/>
                <wp:positionH relativeFrom="column">
                  <wp:posOffset>4370070</wp:posOffset>
                </wp:positionH>
                <wp:positionV relativeFrom="paragraph">
                  <wp:posOffset>176530</wp:posOffset>
                </wp:positionV>
                <wp:extent cx="885825" cy="247650"/>
                <wp:effectExtent l="28575" t="34290" r="28575" b="32385"/>
                <wp:wrapNone/>
                <wp:docPr id="13330" name="Oval 13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5825" cy="247650"/>
                        </a:xfrm>
                        <a:prstGeom prst="ellipse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D96E065" id="Oval 13330" o:spid="_x0000_s1026" style="position:absolute;margin-left:344.1pt;margin-top:13.9pt;width:69.75pt;height:19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" filled="f" strokecolor="red" strokeweight="4.5pt"/>
            </w:pict>
          </mc:Fallback>
        </mc:AlternateContent>
      </w:r>
      <w:r w:rsidRPr="0019313E">
        <w:rPr>
          <w:b/>
          <w:i/>
          <w:color w:val="FF0000"/>
          <w:sz w:val="28"/>
          <w:szCs w:val="26"/>
        </w:rPr>
        <w:t>Approximation</w:t>
      </w:r>
      <w:r>
        <w:t>- Simply using calculator</w:t>
      </w:r>
    </w:p>
    <w:p w14:paraId="0071F7D8" w14:textId="77777777" w:rsidR="001E78A5" w:rsidRDefault="001E78A5" w:rsidP="00FF008C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6"/>
        </w:rPr>
        <w:object w:dxaOrig="1880" w:dyaOrig="279" w14:anchorId="32CBF5EE">
          <v:shape id="_x0000_i1144" type="#_x0000_t75" style="width:93.6pt;height:14.4pt" o:ole="">
            <v:imagedata r:id="rId252" o:title=""/>
          </v:shape>
          <o:OLEObject Type="Embed" ProgID="Equation.DSMT4" ShapeID="_x0000_i1144" DrawAspect="Content" ObjectID="_1654344477" r:id="rId253"/>
        </w:object>
      </w:r>
    </w:p>
    <w:p w14:paraId="2F3DD2CA" w14:textId="77777777" w:rsidR="001E78A5" w:rsidRDefault="001E78A5" w:rsidP="00FF008C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6"/>
        </w:rPr>
        <w:object w:dxaOrig="1900" w:dyaOrig="279" w14:anchorId="55A67BEF">
          <v:shape id="_x0000_i1145" type="#_x0000_t75" style="width:95.4pt;height:14.4pt" o:ole="">
            <v:imagedata r:id="rId254" o:title=""/>
          </v:shape>
          <o:OLEObject Type="Embed" ProgID="Equation.DSMT4" ShapeID="_x0000_i1145" DrawAspect="Content" ObjectID="_1654344478" r:id="rId255"/>
        </w:object>
      </w:r>
    </w:p>
    <w:p w14:paraId="71CC677F" w14:textId="77777777" w:rsidR="001E78A5" w:rsidRDefault="001E78A5" w:rsidP="00FF008C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6"/>
        </w:rPr>
        <w:object w:dxaOrig="1760" w:dyaOrig="279" w14:anchorId="6EED5CCF">
          <v:shape id="_x0000_i1146" type="#_x0000_t75" style="width:87.6pt;height:14.4pt" o:ole="">
            <v:imagedata r:id="rId256" o:title=""/>
          </v:shape>
          <o:OLEObject Type="Embed" ProgID="Equation.DSMT4" ShapeID="_x0000_i1146" DrawAspect="Content" ObjectID="_1654344479" r:id="rId257"/>
        </w:object>
      </w:r>
    </w:p>
    <w:p w14:paraId="49AB6FDB" w14:textId="77777777" w:rsidR="001E78A5" w:rsidRDefault="001E78A5" w:rsidP="001E78A5">
      <w:pPr>
        <w:tabs>
          <w:tab w:val="left" w:pos="360"/>
          <w:tab w:val="left" w:pos="7200"/>
        </w:tabs>
      </w:pPr>
      <w:r>
        <w:tab/>
      </w:r>
      <w:r w:rsidR="00074903" w:rsidRPr="00074903">
        <w:rPr>
          <w:position w:val="-20"/>
        </w:rPr>
        <w:object w:dxaOrig="2880" w:dyaOrig="499" w14:anchorId="230E5B00">
          <v:shape id="_x0000_i1147" type="#_x0000_t75" style="width:2in;height:24.6pt" o:ole="">
            <v:imagedata r:id="rId258" o:title=""/>
          </v:shape>
          <o:OLEObject Type="Embed" ProgID="Equation.DSMT4" ShapeID="_x0000_i1147" DrawAspect="Content" ObjectID="_1654344480" r:id="rId259"/>
        </w:object>
      </w:r>
    </w:p>
    <w:p w14:paraId="50EEF867" w14:textId="77777777" w:rsidR="001E78A5" w:rsidRDefault="001E78A5" w:rsidP="001E78A5">
      <w:pPr>
        <w:tabs>
          <w:tab w:val="left" w:pos="360"/>
        </w:tabs>
      </w:pPr>
    </w:p>
    <w:p w14:paraId="7ABC6B12" w14:textId="77777777" w:rsidR="001E78A5" w:rsidRDefault="001E78A5" w:rsidP="001E78A5">
      <w:pPr>
        <w:tabs>
          <w:tab w:val="left" w:pos="360"/>
        </w:tabs>
      </w:pPr>
    </w:p>
    <w:p w14:paraId="296481B5" w14:textId="77777777" w:rsidR="001E78A5" w:rsidRPr="00DA3AB0" w:rsidRDefault="001E78A5" w:rsidP="001E78A5">
      <w:pPr>
        <w:tabs>
          <w:tab w:val="left" w:pos="360"/>
        </w:tabs>
        <w:rPr>
          <w:i/>
        </w:rPr>
      </w:pPr>
      <w:r w:rsidRPr="00DA3AB0">
        <w:rPr>
          <w:i/>
        </w:rPr>
        <w:t>To find the angle by using the inverse trigonometry functions</w:t>
      </w:r>
      <w:r>
        <w:rPr>
          <w:i/>
        </w:rPr>
        <w:t>,</w:t>
      </w:r>
      <w:r w:rsidRPr="00DA3AB0">
        <w:rPr>
          <w:i/>
        </w:rPr>
        <w:t xml:space="preserve"> always enter a </w:t>
      </w:r>
      <w:r w:rsidRPr="00874E3E">
        <w:rPr>
          <w:b/>
          <w:i/>
          <w:color w:val="FF0000"/>
        </w:rPr>
        <w:t>positive</w:t>
      </w:r>
      <w:r w:rsidRPr="00874E3E">
        <w:rPr>
          <w:i/>
          <w:color w:val="FF0000"/>
        </w:rPr>
        <w:t xml:space="preserve"> </w:t>
      </w:r>
      <w:r w:rsidRPr="00DA3AB0">
        <w:rPr>
          <w:i/>
        </w:rPr>
        <w:t>value.</w:t>
      </w:r>
    </w:p>
    <w:p w14:paraId="0FD0D373" w14:textId="77777777" w:rsidR="001E78A5" w:rsidRDefault="001E78A5" w:rsidP="001E78A5">
      <w:pPr>
        <w:tabs>
          <w:tab w:val="left" w:pos="360"/>
        </w:tabs>
      </w:pPr>
    </w:p>
    <w:p w14:paraId="594C9C52" w14:textId="77777777" w:rsidR="001E78A5" w:rsidRDefault="001E78A5" w:rsidP="001E78A5">
      <w:pPr>
        <w:tabs>
          <w:tab w:val="left" w:pos="360"/>
        </w:tabs>
      </w:pPr>
    </w:p>
    <w:p w14:paraId="6B15E2CF" w14:textId="77777777" w:rsidR="001E78A5" w:rsidRPr="00F86775" w:rsidRDefault="001E78A5" w:rsidP="0033497C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F86775">
        <w:rPr>
          <w:b/>
          <w:i/>
          <w:sz w:val="28"/>
        </w:rPr>
        <w:t>Example</w:t>
      </w:r>
    </w:p>
    <w:p w14:paraId="41AB040E" w14:textId="77777777" w:rsidR="001E78A5" w:rsidRDefault="001E78A5" w:rsidP="001E78A5">
      <w:pPr>
        <w:tabs>
          <w:tab w:val="left" w:pos="360"/>
        </w:tabs>
        <w:spacing w:after="8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</w:t>
      </w:r>
      <w:r w:rsidR="00204513">
        <w:t xml:space="preserve"> </w:t>
      </w:r>
      <w:r>
        <w:t xml:space="preserve">if </w:t>
      </w:r>
      <w:r w:rsidR="00074903" w:rsidRPr="00074903">
        <w:rPr>
          <w:position w:val="-6"/>
        </w:rPr>
        <w:object w:dxaOrig="1560" w:dyaOrig="279" w14:anchorId="78C5D4C1">
          <v:shape id="_x0000_i1148" type="#_x0000_t75" style="width:78pt;height:14.4pt" o:ole="">
            <v:imagedata r:id="rId260" o:title=""/>
          </v:shape>
          <o:OLEObject Type="Embed" ProgID="Equation.DSMT4" ShapeID="_x0000_i1148" DrawAspect="Content" ObjectID="_1654344481" r:id="rId261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terminates in QIII with</w:t>
      </w:r>
      <w:r w:rsidR="00074903" w:rsidRPr="00074903">
        <w:rPr>
          <w:position w:val="-6"/>
        </w:rPr>
        <w:object w:dxaOrig="1340" w:dyaOrig="279" w14:anchorId="587FF46F">
          <v:shape id="_x0000_i1149" type="#_x0000_t75" style="width:66.6pt;height:14.4pt" o:ole="">
            <v:imagedata r:id="rId262" o:title=""/>
          </v:shape>
          <o:OLEObject Type="Embed" ProgID="Equation.DSMT4" ShapeID="_x0000_i1149" DrawAspect="Content" ObjectID="_1654344482" r:id="rId263"/>
        </w:object>
      </w:r>
      <w:r>
        <w:t>.</w:t>
      </w:r>
    </w:p>
    <w:p w14:paraId="58C75371" w14:textId="77777777" w:rsidR="001E78A5" w:rsidRPr="001E78A5" w:rsidRDefault="001E78A5" w:rsidP="00204513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position w:val="-6"/>
          <w:u w:val="single"/>
        </w:rPr>
        <w:t>Solution</w:t>
      </w:r>
    </w:p>
    <w:p w14:paraId="71D90564" w14:textId="77777777" w:rsidR="001E78A5" w:rsidRDefault="001E78A5" w:rsidP="00204513">
      <w:pPr>
        <w:tabs>
          <w:tab w:val="left" w:pos="360"/>
        </w:tabs>
        <w:spacing w:line="360" w:lineRule="auto"/>
      </w:pPr>
      <w:r>
        <w:tab/>
      </w:r>
      <w:r w:rsidR="00074903" w:rsidRPr="00074903">
        <w:rPr>
          <w:position w:val="-10"/>
        </w:rPr>
        <w:object w:dxaOrig="2340" w:dyaOrig="420" w14:anchorId="3FD13E23">
          <v:shape id="_x0000_i1150" type="#_x0000_t75" style="width:117pt;height:21pt" o:ole="">
            <v:imagedata r:id="rId264" o:title=""/>
          </v:shape>
          <o:OLEObject Type="Embed" ProgID="Equation.DSMT4" ShapeID="_x0000_i1150" DrawAspect="Content" ObjectID="_1654344483" r:id="rId265"/>
        </w:object>
      </w:r>
    </w:p>
    <w:p w14:paraId="2DB0CA63" w14:textId="77777777" w:rsidR="001E78A5" w:rsidRDefault="001E78A5" w:rsidP="00204513">
      <w:pPr>
        <w:tabs>
          <w:tab w:val="left" w:pos="360"/>
        </w:tabs>
        <w:spacing w:line="360" w:lineRule="auto"/>
      </w:pPr>
      <w:r>
        <w:tab/>
      </w:r>
      <w:r w:rsidRPr="00775B66">
        <w:rPr>
          <w:i/>
        </w:rPr>
        <w:sym w:font="Symbol" w:char="F071"/>
      </w:r>
      <w:r w:rsidR="00077807">
        <w:rPr>
          <w:i/>
        </w:rPr>
        <w:t xml:space="preserve"> </w:t>
      </w:r>
      <w:r>
        <w:sym w:font="Symbol" w:char="F0CE"/>
      </w:r>
      <w:r>
        <w:t xml:space="preserve"> </w:t>
      </w:r>
      <w:r w:rsidRPr="000B540B">
        <w:rPr>
          <w:i/>
        </w:rPr>
        <w:t>Q</w:t>
      </w:r>
      <w:r>
        <w:t>III</w:t>
      </w:r>
    </w:p>
    <w:p w14:paraId="7250F195" w14:textId="77777777" w:rsidR="001E78A5" w:rsidRDefault="001E78A5" w:rsidP="00FF008C">
      <w:pPr>
        <w:tabs>
          <w:tab w:val="left" w:pos="360"/>
        </w:tabs>
        <w:spacing w:line="240" w:lineRule="auto"/>
      </w:pPr>
      <w:r>
        <w:tab/>
      </w:r>
      <w:r w:rsidR="00074903" w:rsidRPr="00074903">
        <w:rPr>
          <w:position w:val="-10"/>
        </w:rPr>
        <w:object w:dxaOrig="2620" w:dyaOrig="340" w14:anchorId="59498933">
          <v:shape id="_x0000_i1151" type="#_x0000_t75" style="width:131.4pt;height:17.4pt" o:ole="">
            <v:imagedata r:id="rId266" o:title=""/>
          </v:shape>
          <o:OLEObject Type="Embed" ProgID="Equation.DSMT4" ShapeID="_x0000_i1151" DrawAspect="Content" ObjectID="_1654344484" r:id="rId267"/>
        </w:object>
      </w:r>
    </w:p>
    <w:p w14:paraId="2650D51F" w14:textId="5ECDC804" w:rsidR="00FF008C" w:rsidRPr="00FF008C" w:rsidRDefault="00FF008C" w:rsidP="00FF008C">
      <w:pPr>
        <w:tabs>
          <w:tab w:val="left" w:pos="360"/>
        </w:tabs>
        <w:spacing w:line="240" w:lineRule="auto"/>
        <w:rPr>
          <w:sz w:val="12"/>
        </w:rPr>
      </w:pPr>
      <w:r w:rsidRPr="00FF008C">
        <w:rPr>
          <w:sz w:val="12"/>
        </w:rPr>
        <w:br w:type="page"/>
      </w:r>
    </w:p>
    <w:p w14:paraId="3246CD6F" w14:textId="77777777" w:rsidR="001E78A5" w:rsidRPr="00F86775" w:rsidRDefault="001E78A5" w:rsidP="0033497C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F86775">
        <w:rPr>
          <w:b/>
          <w:i/>
          <w:sz w:val="28"/>
        </w:rPr>
        <w:lastRenderedPageBreak/>
        <w:t>Example</w:t>
      </w:r>
    </w:p>
    <w:p w14:paraId="6143F935" w14:textId="77777777" w:rsidR="001E78A5" w:rsidRDefault="001E78A5" w:rsidP="001E78A5">
      <w:pPr>
        <w:tabs>
          <w:tab w:val="left" w:pos="360"/>
        </w:tabs>
        <w:spacing w:after="8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560" w:dyaOrig="279" w14:anchorId="7521441D">
          <v:shape id="_x0000_i1152" type="#_x0000_t75" style="width:78pt;height:14.4pt" o:ole="">
            <v:imagedata r:id="rId268" o:title=""/>
          </v:shape>
          <o:OLEObject Type="Embed" ProgID="Equation.DSMT4" ShapeID="_x0000_i1152" DrawAspect="Content" ObjectID="_1654344485" r:id="rId269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terminates in </w:t>
      </w:r>
      <w:r w:rsidRPr="000B540B">
        <w:rPr>
          <w:i/>
        </w:rPr>
        <w:t>Q</w:t>
      </w:r>
      <w:r>
        <w:t>II with</w:t>
      </w:r>
      <w:r w:rsidR="00074903" w:rsidRPr="00074903">
        <w:rPr>
          <w:position w:val="-6"/>
        </w:rPr>
        <w:object w:dxaOrig="1340" w:dyaOrig="279" w14:anchorId="183EFD88">
          <v:shape id="_x0000_i1153" type="#_x0000_t75" style="width:66.6pt;height:14.4pt" o:ole="">
            <v:imagedata r:id="rId270" o:title=""/>
          </v:shape>
          <o:OLEObject Type="Embed" ProgID="Equation.DSMT4" ShapeID="_x0000_i1153" DrawAspect="Content" ObjectID="_1654344486" r:id="rId271"/>
        </w:object>
      </w:r>
      <w:r>
        <w:t>.</w:t>
      </w:r>
    </w:p>
    <w:p w14:paraId="07BC56F3" w14:textId="77777777" w:rsidR="001E78A5" w:rsidRPr="001E78A5" w:rsidRDefault="001E78A5" w:rsidP="00204513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1E78A5">
        <w:rPr>
          <w:b/>
          <w:i/>
          <w:color w:val="833C0B" w:themeColor="accent2" w:themeShade="80"/>
          <w:position w:val="-6"/>
          <w:u w:val="single"/>
        </w:rPr>
        <w:t>Solution</w:t>
      </w:r>
    </w:p>
    <w:p w14:paraId="5F6062F2" w14:textId="77777777" w:rsidR="001E78A5" w:rsidRDefault="001E78A5" w:rsidP="001E78A5">
      <w:pPr>
        <w:tabs>
          <w:tab w:val="left" w:pos="360"/>
        </w:tabs>
        <w:spacing w:after="80"/>
        <w:rPr>
          <w:position w:val="-6"/>
        </w:rPr>
      </w:pPr>
      <w:r>
        <w:tab/>
      </w:r>
      <w:r w:rsidR="00074903" w:rsidRPr="00074903">
        <w:rPr>
          <w:position w:val="-20"/>
        </w:rPr>
        <w:object w:dxaOrig="2280" w:dyaOrig="499" w14:anchorId="4390FA96">
          <v:shape id="_x0000_i1154" type="#_x0000_t75" style="width:114pt;height:24.6pt" o:ole="">
            <v:imagedata r:id="rId272" o:title=""/>
          </v:shape>
          <o:OLEObject Type="Embed" ProgID="Equation.DSMT4" ShapeID="_x0000_i1154" DrawAspect="Content" ObjectID="_1654344487" r:id="rId273"/>
        </w:object>
      </w:r>
    </w:p>
    <w:p w14:paraId="0FC0C060" w14:textId="77777777" w:rsidR="001E78A5" w:rsidRDefault="001E78A5" w:rsidP="001E78A5">
      <w:pPr>
        <w:tabs>
          <w:tab w:val="left" w:pos="360"/>
        </w:tabs>
        <w:spacing w:after="80"/>
      </w:pPr>
      <w:r>
        <w:rPr>
          <w:position w:val="-6"/>
        </w:rPr>
        <w:tab/>
      </w:r>
      <w:r w:rsidR="00074903" w:rsidRPr="00074903">
        <w:rPr>
          <w:position w:val="-20"/>
        </w:rPr>
        <w:object w:dxaOrig="1540" w:dyaOrig="499" w14:anchorId="2BEA1E77">
          <v:shape id="_x0000_i1155" type="#_x0000_t75" style="width:77.4pt;height:24.6pt" o:ole="">
            <v:imagedata r:id="rId274" o:title=""/>
          </v:shape>
          <o:OLEObject Type="Embed" ProgID="Equation.DSMT4" ShapeID="_x0000_i1155" DrawAspect="Content" ObjectID="_1654344488" r:id="rId275"/>
        </w:object>
      </w:r>
    </w:p>
    <w:p w14:paraId="70A0C9E9" w14:textId="77777777" w:rsidR="001E78A5" w:rsidRDefault="001E78A5" w:rsidP="0009572C">
      <w:pPr>
        <w:tabs>
          <w:tab w:val="left" w:pos="360"/>
        </w:tabs>
        <w:spacing w:after="80"/>
      </w:pPr>
      <w:r>
        <w:rPr>
          <w:position w:val="-18"/>
        </w:rPr>
        <w:tab/>
      </w:r>
      <w:r w:rsidR="00074903" w:rsidRPr="00074903">
        <w:rPr>
          <w:position w:val="-20"/>
        </w:rPr>
        <w:object w:dxaOrig="1640" w:dyaOrig="520" w14:anchorId="4F9F8A21">
          <v:shape id="_x0000_i1156" type="#_x0000_t75" style="width:81.6pt;height:26.4pt" o:ole="">
            <v:imagedata r:id="rId276" o:title=""/>
          </v:shape>
          <o:OLEObject Type="Embed" ProgID="Equation.DSMT4" ShapeID="_x0000_i1156" DrawAspect="Content" ObjectID="_1654344489" r:id="rId277"/>
        </w:object>
      </w:r>
      <w:r w:rsidR="0009572C">
        <w:t xml:space="preserve"> </w:t>
      </w:r>
      <w:r w:rsidR="00074903" w:rsidRPr="00074903">
        <w:rPr>
          <w:position w:val="-10"/>
        </w:rPr>
        <w:object w:dxaOrig="639" w:dyaOrig="340" w14:anchorId="3682F818">
          <v:shape id="_x0000_i1157" type="#_x0000_t75" style="width:32.4pt;height:17.4pt" o:ole="">
            <v:imagedata r:id="rId278" o:title=""/>
          </v:shape>
          <o:OLEObject Type="Embed" ProgID="Equation.DSMT4" ShapeID="_x0000_i1157" DrawAspect="Content" ObjectID="_1654344490" r:id="rId279"/>
        </w:object>
      </w:r>
    </w:p>
    <w:p w14:paraId="636EE1D5" w14:textId="77777777" w:rsidR="001E78A5" w:rsidRPr="0009572C" w:rsidRDefault="001E78A5" w:rsidP="0009572C">
      <w:pPr>
        <w:tabs>
          <w:tab w:val="left" w:pos="360"/>
        </w:tabs>
        <w:ind w:left="547" w:hanging="547"/>
        <w:rPr>
          <w:position w:val="-6"/>
        </w:rPr>
      </w:pPr>
      <w:r>
        <w:tab/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QII</w:t>
      </w:r>
      <w:r>
        <w:tab/>
      </w:r>
      <w:r w:rsidR="00074903" w:rsidRPr="00074903">
        <w:rPr>
          <w:position w:val="-10"/>
        </w:rPr>
        <w:object w:dxaOrig="2439" w:dyaOrig="340" w14:anchorId="59747DF8">
          <v:shape id="_x0000_i1158" type="#_x0000_t75" style="width:122.4pt;height:17.4pt" o:ole="">
            <v:imagedata r:id="rId280" o:title=""/>
          </v:shape>
          <o:OLEObject Type="Embed" ProgID="Equation.DSMT4" ShapeID="_x0000_i1158" DrawAspect="Content" ObjectID="_1654344491" r:id="rId281"/>
        </w:object>
      </w:r>
    </w:p>
    <w:p w14:paraId="2FDAA1B0" w14:textId="77777777" w:rsidR="001E78A5" w:rsidRPr="0009572C" w:rsidRDefault="001E78A5" w:rsidP="0009572C">
      <w:pPr>
        <w:tabs>
          <w:tab w:val="left" w:pos="360"/>
        </w:tabs>
        <w:spacing w:line="240" w:lineRule="auto"/>
        <w:rPr>
          <w:b/>
          <w:i/>
          <w:sz w:val="12"/>
        </w:rPr>
      </w:pPr>
      <w:r w:rsidRPr="0009572C">
        <w:rPr>
          <w:b/>
          <w:i/>
          <w:sz w:val="12"/>
        </w:rPr>
        <w:br w:type="page"/>
      </w:r>
    </w:p>
    <w:p w14:paraId="7179B9B2" w14:textId="6A989CDA" w:rsidR="001E78A5" w:rsidRPr="00414F02" w:rsidRDefault="001E78A5" w:rsidP="001E78A5">
      <w:pPr>
        <w:tabs>
          <w:tab w:val="left" w:pos="2340"/>
        </w:tabs>
        <w:spacing w:after="360"/>
        <w:rPr>
          <w:b/>
          <w:color w:val="000099"/>
          <w:sz w:val="36"/>
        </w:rPr>
      </w:pPr>
      <w:r w:rsidRPr="006F48FA">
        <w:rPr>
          <w:b/>
          <w:i/>
          <w:sz w:val="40"/>
        </w:rPr>
        <w:lastRenderedPageBreak/>
        <w:t>Exercise</w:t>
      </w:r>
      <w:r>
        <w:rPr>
          <w:b/>
          <w:i/>
          <w:sz w:val="40"/>
        </w:rPr>
        <w:tab/>
      </w:r>
      <w:r w:rsidRPr="006F48FA">
        <w:rPr>
          <w:b/>
          <w:i/>
          <w:color w:val="000099"/>
          <w:sz w:val="28"/>
        </w:rPr>
        <w:t xml:space="preserve">Section </w:t>
      </w:r>
      <w:r w:rsidR="0025775B">
        <w:rPr>
          <w:b/>
          <w:color w:val="000099"/>
          <w:sz w:val="32"/>
        </w:rPr>
        <w:t>6</w:t>
      </w:r>
      <w:r w:rsidR="00DD1BE1">
        <w:rPr>
          <w:b/>
          <w:color w:val="000099"/>
          <w:sz w:val="32"/>
        </w:rPr>
        <w:t>.3</w:t>
      </w:r>
      <w:r w:rsidRPr="006F48FA">
        <w:rPr>
          <w:b/>
          <w:color w:val="000099"/>
          <w:sz w:val="32"/>
        </w:rPr>
        <w:t xml:space="preserve"> – Trigonometric Functions</w:t>
      </w:r>
    </w:p>
    <w:p w14:paraId="65D5DCEB" w14:textId="25563999" w:rsidR="001E78A5" w:rsidRPr="00903271" w:rsidRDefault="00C10D18" w:rsidP="00C10D18">
      <w:pPr>
        <w:tabs>
          <w:tab w:val="left" w:pos="1080"/>
        </w:tabs>
      </w:pPr>
      <w:r>
        <w:t>(</w:t>
      </w:r>
      <w:r w:rsidRPr="00C10D18">
        <w:rPr>
          <w:b/>
        </w:rPr>
        <w:t>1 – 16</w:t>
      </w:r>
      <w:r>
        <w:t>)</w:t>
      </w:r>
      <w:r>
        <w:tab/>
      </w:r>
      <w:r w:rsidR="001E78A5">
        <w:t xml:space="preserve">Find the </w:t>
      </w:r>
      <w:r w:rsidR="001E78A5" w:rsidRPr="00C10D18">
        <w:rPr>
          <w:b/>
          <w:i/>
        </w:rPr>
        <w:t>six</w:t>
      </w:r>
      <w:r w:rsidR="001E78A5">
        <w:t xml:space="preserve"> trigonometry functions of </w:t>
      </w:r>
      <w:r w:rsidR="001E78A5" w:rsidRPr="00903271">
        <w:rPr>
          <w:i/>
        </w:rPr>
        <w:sym w:font="Symbol" w:char="F071"/>
      </w:r>
      <w:r w:rsidR="001E78A5">
        <w:t xml:space="preserve"> if </w:t>
      </w:r>
      <w:r w:rsidR="001E78A5" w:rsidRPr="00903271">
        <w:rPr>
          <w:i/>
        </w:rPr>
        <w:sym w:font="Symbol" w:char="F071"/>
      </w:r>
      <w:r w:rsidR="001E78A5">
        <w:t xml:space="preserve"> is in the standard position and the </w:t>
      </w:r>
      <w:r w:rsidR="004220F8">
        <w:t xml:space="preserve">given </w:t>
      </w:r>
      <w:r w:rsidR="001E78A5">
        <w:t xml:space="preserve">point is on the terminal side of </w:t>
      </w:r>
      <w:r w:rsidR="001E78A5" w:rsidRPr="00903271">
        <w:rPr>
          <w:i/>
        </w:rPr>
        <w:sym w:font="Symbol" w:char="F071"/>
      </w:r>
      <w:r w:rsidR="001E78A5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4220F8" w14:paraId="25D7C77F" w14:textId="77777777" w:rsidTr="004220F8">
        <w:tc>
          <w:tcPr>
            <w:tcW w:w="2553" w:type="dxa"/>
          </w:tcPr>
          <w:p w14:paraId="58891BEE" w14:textId="77777777" w:rsidR="004220F8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780" w:dyaOrig="400" w14:anchorId="65117759">
                <v:shape id="_x0000_i1159" type="#_x0000_t75" style="width:39pt;height:20.4pt" o:ole="">
                  <v:imagedata r:id="rId282" o:title=""/>
                </v:shape>
                <o:OLEObject Type="Embed" ProgID="Equation.DSMT4" ShapeID="_x0000_i1159" DrawAspect="Content" ObjectID="_1654344492" r:id="rId283"/>
              </w:object>
            </w:r>
          </w:p>
          <w:p w14:paraId="1F015D45" w14:textId="77777777" w:rsidR="00A12522" w:rsidRDefault="00A12522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99" w:dyaOrig="400" w14:anchorId="6A1C6C84">
                <v:shape id="_x0000_i1160" type="#_x0000_t75" style="width:50.4pt;height:20.4pt" o:ole="">
                  <v:imagedata r:id="rId284" o:title=""/>
                </v:shape>
                <o:OLEObject Type="Embed" ProgID="Equation.DSMT4" ShapeID="_x0000_i1160" DrawAspect="Content" ObjectID="_1654344493" r:id="rId285"/>
              </w:object>
            </w:r>
          </w:p>
          <w:p w14:paraId="1263D172" w14:textId="77777777" w:rsidR="00A12522" w:rsidRDefault="00A12522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780" w:dyaOrig="400" w14:anchorId="5F7C0654">
                <v:shape id="_x0000_i1161" type="#_x0000_t75" style="width:39pt;height:20.4pt" o:ole="">
                  <v:imagedata r:id="rId286" o:title=""/>
                </v:shape>
                <o:OLEObject Type="Embed" ProgID="Equation.DSMT4" ShapeID="_x0000_i1161" DrawAspect="Content" ObjectID="_1654344494" r:id="rId287"/>
              </w:object>
            </w:r>
          </w:p>
          <w:p w14:paraId="1A66D0CB" w14:textId="77777777" w:rsidR="003E1951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60" w:dyaOrig="400" w14:anchorId="340BA074">
                <v:shape id="_x0000_i1162" type="#_x0000_t75" style="width:48pt;height:20.4pt" o:ole="">
                  <v:imagedata r:id="rId288" o:title=""/>
                </v:shape>
                <o:OLEObject Type="Embed" ProgID="Equation.DSMT4" ShapeID="_x0000_i1162" DrawAspect="Content" ObjectID="_1654344495" r:id="rId289"/>
              </w:object>
            </w:r>
          </w:p>
        </w:tc>
        <w:bookmarkStart w:id="1" w:name="_Hlk489216522"/>
        <w:tc>
          <w:tcPr>
            <w:tcW w:w="2553" w:type="dxa"/>
          </w:tcPr>
          <w:p w14:paraId="7564AF12" w14:textId="77777777" w:rsidR="00A12522" w:rsidRDefault="00A12522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80" w:dyaOrig="400" w14:anchorId="3D17571C">
                <v:shape id="_x0000_i1163" type="#_x0000_t75" style="width:49.2pt;height:20.4pt" o:ole="">
                  <v:imagedata r:id="rId290" o:title=""/>
                </v:shape>
                <o:OLEObject Type="Embed" ProgID="Equation.DSMT4" ShapeID="_x0000_i1163" DrawAspect="Content" ObjectID="_1654344496" r:id="rId291"/>
              </w:object>
            </w:r>
          </w:p>
          <w:p w14:paraId="329D2FA3" w14:textId="77777777" w:rsidR="00A12522" w:rsidRDefault="00A12522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80" w:dyaOrig="400" w14:anchorId="4375A643">
                <v:shape id="_x0000_i1164" type="#_x0000_t75" style="width:49.2pt;height:20.4pt" o:ole="">
                  <v:imagedata r:id="rId292" o:title=""/>
                </v:shape>
                <o:OLEObject Type="Embed" ProgID="Equation.DSMT4" ShapeID="_x0000_i1164" DrawAspect="Content" ObjectID="_1654344497" r:id="rId293"/>
              </w:object>
            </w:r>
          </w:p>
          <w:p w14:paraId="533961D8" w14:textId="77777777" w:rsidR="003E1951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080" w:dyaOrig="400" w14:anchorId="1378310F">
                <v:shape id="_x0000_i1165" type="#_x0000_t75" style="width:54pt;height:20.4pt" o:ole="">
                  <v:imagedata r:id="rId294" o:title=""/>
                </v:shape>
                <o:OLEObject Type="Embed" ProgID="Equation.DSMT4" ShapeID="_x0000_i1165" DrawAspect="Content" ObjectID="_1654344498" r:id="rId295"/>
              </w:object>
            </w:r>
          </w:p>
          <w:p w14:paraId="5B6B8F4E" w14:textId="77777777" w:rsidR="003E1951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60" w:dyaOrig="400" w14:anchorId="04FEC254">
                <v:shape id="_x0000_i1166" type="#_x0000_t75" style="width:48pt;height:20.4pt" o:ole="">
                  <v:imagedata r:id="rId296" o:title=""/>
                </v:shape>
                <o:OLEObject Type="Embed" ProgID="Equation.DSMT4" ShapeID="_x0000_i1166" DrawAspect="Content" ObjectID="_1654344499" r:id="rId297"/>
              </w:object>
            </w:r>
            <w:bookmarkEnd w:id="1"/>
          </w:p>
        </w:tc>
        <w:bookmarkStart w:id="2" w:name="_Hlk489216529"/>
        <w:tc>
          <w:tcPr>
            <w:tcW w:w="2554" w:type="dxa"/>
          </w:tcPr>
          <w:p w14:paraId="48659C7F" w14:textId="77777777" w:rsidR="004220F8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780" w:dyaOrig="400" w14:anchorId="3C71B4A2">
                <v:shape id="_x0000_i1167" type="#_x0000_t75" style="width:39pt;height:20.4pt" o:ole="">
                  <v:imagedata r:id="rId298" o:title=""/>
                </v:shape>
                <o:OLEObject Type="Embed" ProgID="Equation.DSMT4" ShapeID="_x0000_i1167" DrawAspect="Content" ObjectID="_1654344500" r:id="rId299"/>
              </w:object>
            </w:r>
          </w:p>
          <w:p w14:paraId="7D3182F5" w14:textId="77777777" w:rsidR="00A12522" w:rsidRDefault="003E1951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00" w:dyaOrig="400" w14:anchorId="712B7374">
                <v:shape id="_x0000_i1168" type="#_x0000_t75" style="width:45pt;height:20.4pt" o:ole="">
                  <v:imagedata r:id="rId300" o:title=""/>
                </v:shape>
                <o:OLEObject Type="Embed" ProgID="Equation.DSMT4" ShapeID="_x0000_i1168" DrawAspect="Content" ObjectID="_1654344501" r:id="rId301"/>
              </w:object>
            </w:r>
          </w:p>
          <w:p w14:paraId="6F79F480" w14:textId="77777777" w:rsidR="00EF1EA9" w:rsidRDefault="00EF1EA9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920" w:dyaOrig="400" w14:anchorId="2AF929B8">
                <v:shape id="_x0000_i1169" type="#_x0000_t75" style="width:46.8pt;height:20.4pt" o:ole="">
                  <v:imagedata r:id="rId302" o:title=""/>
                </v:shape>
                <o:OLEObject Type="Embed" ProgID="Equation.DSMT4" ShapeID="_x0000_i1169" DrawAspect="Content" ObjectID="_1654344502" r:id="rId303"/>
              </w:object>
            </w:r>
          </w:p>
          <w:p w14:paraId="34A5CA50" w14:textId="77777777" w:rsidR="00AD66B0" w:rsidRDefault="00AD66B0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100" w:dyaOrig="400" w14:anchorId="33C245FF">
                <v:shape id="_x0000_i1170" type="#_x0000_t75" style="width:55.2pt;height:20.4pt" o:ole="">
                  <v:imagedata r:id="rId304" o:title=""/>
                </v:shape>
                <o:OLEObject Type="Embed" ProgID="Equation.DSMT4" ShapeID="_x0000_i1170" DrawAspect="Content" ObjectID="_1654344503" r:id="rId305"/>
              </w:object>
            </w:r>
            <w:bookmarkEnd w:id="2"/>
          </w:p>
        </w:tc>
        <w:bookmarkStart w:id="3" w:name="_Hlk489216545"/>
        <w:tc>
          <w:tcPr>
            <w:tcW w:w="2554" w:type="dxa"/>
          </w:tcPr>
          <w:p w14:paraId="574F239F" w14:textId="77777777" w:rsidR="004220F8" w:rsidRDefault="00A6697A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780" w:dyaOrig="400" w14:anchorId="3F040C6C">
                <v:shape id="_x0000_i1171" type="#_x0000_t75" style="width:39pt;height:20.4pt" o:ole="">
                  <v:imagedata r:id="rId306" o:title=""/>
                </v:shape>
                <o:OLEObject Type="Embed" ProgID="Equation.DSMT4" ShapeID="_x0000_i1171" DrawAspect="Content" ObjectID="_1654344504" r:id="rId307"/>
              </w:object>
            </w:r>
          </w:p>
          <w:p w14:paraId="12166C52" w14:textId="77777777" w:rsidR="00A12522" w:rsidRDefault="00A6697A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140" w:dyaOrig="400" w14:anchorId="195D5B56">
                <v:shape id="_x0000_i1172" type="#_x0000_t75" style="width:57pt;height:20.4pt" o:ole="">
                  <v:imagedata r:id="rId308" o:title=""/>
                </v:shape>
                <o:OLEObject Type="Embed" ProgID="Equation.DSMT4" ShapeID="_x0000_i1172" DrawAspect="Content" ObjectID="_1654344505" r:id="rId309"/>
              </w:object>
            </w:r>
          </w:p>
          <w:p w14:paraId="01464C4D" w14:textId="77777777" w:rsidR="00EF1EA9" w:rsidRDefault="00EF1EA9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140" w:dyaOrig="400" w14:anchorId="2D85AC63">
                <v:shape id="_x0000_i1173" type="#_x0000_t75" style="width:57pt;height:20.4pt" o:ole="">
                  <v:imagedata r:id="rId310" o:title=""/>
                </v:shape>
                <o:OLEObject Type="Embed" ProgID="Equation.DSMT4" ShapeID="_x0000_i1173" DrawAspect="Content" ObjectID="_1654344506" r:id="rId311"/>
              </w:object>
            </w:r>
          </w:p>
          <w:p w14:paraId="00E9D688" w14:textId="77777777" w:rsidR="00AD66B0" w:rsidRDefault="00AD66B0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14"/>
              </w:rPr>
              <w:object w:dxaOrig="1100" w:dyaOrig="400" w14:anchorId="7C332A01">
                <v:shape id="_x0000_i1174" type="#_x0000_t75" style="width:55.2pt;height:20.4pt" o:ole="">
                  <v:imagedata r:id="rId312" o:title=""/>
                </v:shape>
                <o:OLEObject Type="Embed" ProgID="Equation.DSMT4" ShapeID="_x0000_i1174" DrawAspect="Content" ObjectID="_1654344507" r:id="rId313"/>
              </w:object>
            </w:r>
            <w:bookmarkEnd w:id="3"/>
          </w:p>
        </w:tc>
      </w:tr>
    </w:tbl>
    <w:p w14:paraId="620D18EE" w14:textId="77777777" w:rsidR="001E78A5" w:rsidRDefault="001E78A5" w:rsidP="004220F8"/>
    <w:p w14:paraId="2B824016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Find the values of the six trigonometric functions for an angle of </w:t>
      </w:r>
      <w:r w:rsidRPr="006601FE">
        <w:rPr>
          <w:sz w:val="26"/>
          <w:szCs w:val="26"/>
        </w:rPr>
        <w:t>90</w:t>
      </w:r>
      <w:r w:rsidRPr="00BE0255">
        <w:rPr>
          <w:sz w:val="26"/>
          <w:szCs w:val="26"/>
        </w:rPr>
        <w:sym w:font="Symbol" w:char="F0B0"/>
      </w:r>
      <w:r>
        <w:t>.</w:t>
      </w:r>
    </w:p>
    <w:p w14:paraId="3EE15114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Indicate the two quadrants </w:t>
      </w:r>
      <w:r w:rsidRPr="003B4536">
        <w:rPr>
          <w:i/>
        </w:rPr>
        <w:sym w:font="Symbol" w:char="F071"/>
      </w:r>
      <w:r>
        <w:t xml:space="preserve"> could terminate in if </w:t>
      </w:r>
      <w:r w:rsidR="00074903" w:rsidRPr="00074903">
        <w:rPr>
          <w:position w:val="-18"/>
        </w:rPr>
        <w:object w:dxaOrig="940" w:dyaOrig="480" w14:anchorId="51DF529C">
          <v:shape id="_x0000_i1175" type="#_x0000_t75" style="width:47.4pt;height:24pt" o:ole="">
            <v:imagedata r:id="rId314" o:title=""/>
          </v:shape>
          <o:OLEObject Type="Embed" ProgID="Equation.DSMT4" ShapeID="_x0000_i1175" DrawAspect="Content" ObjectID="_1654344508" r:id="rId315"/>
        </w:object>
      </w:r>
    </w:p>
    <w:p w14:paraId="64F031DF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Indicate the two quadrants </w:t>
      </w:r>
      <w:r w:rsidRPr="003B4536">
        <w:rPr>
          <w:i/>
        </w:rPr>
        <w:sym w:font="Symbol" w:char="F071"/>
      </w:r>
      <w:r>
        <w:t xml:space="preserve"> could terminate in if </w:t>
      </w:r>
      <w:r w:rsidR="00074903" w:rsidRPr="00074903">
        <w:rPr>
          <w:position w:val="-6"/>
        </w:rPr>
        <w:object w:dxaOrig="1340" w:dyaOrig="279" w14:anchorId="7F711A63">
          <v:shape id="_x0000_i1176" type="#_x0000_t75" style="width:66.6pt;height:14.4pt" o:ole="">
            <v:imagedata r:id="rId316" o:title=""/>
          </v:shape>
          <o:OLEObject Type="Embed" ProgID="Equation.DSMT4" ShapeID="_x0000_i1176" DrawAspect="Content" ObjectID="_1654344509" r:id="rId317"/>
        </w:object>
      </w:r>
    </w:p>
    <w:p w14:paraId="6DB62E65" w14:textId="6321488C" w:rsidR="00A85D84" w:rsidRDefault="00C10D18" w:rsidP="00C10D18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0</w:t>
      </w:r>
      <w:r w:rsidRPr="00C10D18">
        <w:rPr>
          <w:b/>
        </w:rPr>
        <w:t xml:space="preserve"> – </w:t>
      </w:r>
      <w:r>
        <w:rPr>
          <w:b/>
        </w:rPr>
        <w:t>38</w:t>
      </w:r>
      <w:r>
        <w:t>)</w:t>
      </w:r>
      <w:r>
        <w:tab/>
      </w:r>
      <w:r w:rsidR="001E78A5">
        <w:t xml:space="preserve">Find the remaining trigonometric function of </w:t>
      </w:r>
      <w:r w:rsidR="001E78A5" w:rsidRPr="00BA6691">
        <w:rPr>
          <w:i/>
        </w:rPr>
        <w:sym w:font="Symbol" w:char="F071"/>
      </w:r>
      <w:r w:rsidR="001E78A5" w:rsidRPr="00A85D84">
        <w:rPr>
          <w:i/>
        </w:rPr>
        <w:t xml:space="preserve">  </w:t>
      </w:r>
      <w:r w:rsidR="001E78A5">
        <w:t>if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A85D84" w14:paraId="66B7F344" w14:textId="77777777" w:rsidTr="00D42834">
        <w:tc>
          <w:tcPr>
            <w:tcW w:w="5107" w:type="dxa"/>
          </w:tcPr>
          <w:p w14:paraId="011ED899" w14:textId="77777777" w:rsidR="00A85D84" w:rsidRDefault="003349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20"/>
              </w:rPr>
              <w:object w:dxaOrig="1040" w:dyaOrig="520" w14:anchorId="310E4180">
                <v:shape id="_x0000_i1177" type="#_x0000_t75" style="width:52.8pt;height:25.8pt" o:ole="">
                  <v:imagedata r:id="rId318" o:title=""/>
                </v:shape>
                <o:OLEObject Type="Embed" ProgID="Equation.DSMT4" ShapeID="_x0000_i1177" DrawAspect="Content" ObjectID="_1654344510" r:id="rId319"/>
              </w:object>
            </w:r>
            <w:r w:rsidR="00A85D84">
              <w:t xml:space="preserve"> and </w:t>
            </w:r>
            <w:r w:rsidR="00A85D84" w:rsidRPr="00BA6691">
              <w:rPr>
                <w:i/>
              </w:rPr>
              <w:sym w:font="Symbol" w:char="F071"/>
            </w:r>
            <w:r w:rsidR="00A85D84">
              <w:t xml:space="preserve"> terminates in </w:t>
            </w:r>
            <w:r w:rsidR="00A85D84" w:rsidRPr="00FD0CD2">
              <w:rPr>
                <w:i/>
              </w:rPr>
              <w:t>Q</w:t>
            </w:r>
            <w:r w:rsidR="00A85D84">
              <w:t>I.</w:t>
            </w:r>
          </w:p>
          <w:p w14:paraId="17681B75" w14:textId="77777777" w:rsidR="00A85D84" w:rsidRDefault="003349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1060" w:dyaOrig="279" w14:anchorId="0AF396F5">
                <v:shape id="_x0000_i1178" type="#_x0000_t75" style="width:52.2pt;height:14.4pt" o:ole="">
                  <v:imagedata r:id="rId320" o:title=""/>
                </v:shape>
                <o:OLEObject Type="Embed" ProgID="Equation.DSMT4" ShapeID="_x0000_i1178" DrawAspect="Content" ObjectID="_1654344511" r:id="rId321"/>
              </w:object>
            </w:r>
            <w:r w:rsidR="00A85D84">
              <w:t xml:space="preserve"> and </w:t>
            </w:r>
            <w:r w:rsidR="00A85D84" w:rsidRPr="00BA6691">
              <w:rPr>
                <w:i/>
              </w:rPr>
              <w:sym w:font="Symbol" w:char="F071"/>
            </w:r>
            <w:r w:rsidR="00A85D84">
              <w:t xml:space="preserve"> terminates in </w:t>
            </w:r>
            <w:r w:rsidR="00A85D84" w:rsidRPr="00FD0CD2">
              <w:rPr>
                <w:i/>
              </w:rPr>
              <w:t>Q</w:t>
            </w:r>
            <w:r w:rsidR="00A85D84">
              <w:t>II.</w:t>
            </w:r>
          </w:p>
          <w:p w14:paraId="0FF221FD" w14:textId="77777777" w:rsidR="00A85D84" w:rsidRDefault="00A85D84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20"/>
              </w:rPr>
              <w:object w:dxaOrig="940" w:dyaOrig="520" w14:anchorId="3DF2E51C">
                <v:shape id="_x0000_i1179" type="#_x0000_t75" style="width:47.4pt;height:26.4pt" o:ole="">
                  <v:imagedata r:id="rId322" o:title=""/>
                </v:shape>
                <o:OLEObject Type="Embed" ProgID="Equation.DSMT4" ShapeID="_x0000_i1179" DrawAspect="Content" ObjectID="_1654344512" r:id="rId323"/>
              </w:object>
            </w:r>
            <w:r>
              <w:t xml:space="preserve"> and </w:t>
            </w:r>
            <w:r w:rsidRPr="00BA6691">
              <w:rPr>
                <w:i/>
              </w:rPr>
              <w:sym w:font="Symbol" w:char="F071"/>
            </w:r>
            <w:r>
              <w:t xml:space="preserve"> terminates in </w:t>
            </w:r>
            <w:r w:rsidRPr="00FD0CD2">
              <w:rPr>
                <w:i/>
              </w:rPr>
              <w:t>Q</w:t>
            </w:r>
            <w:r>
              <w:t>III.</w:t>
            </w:r>
          </w:p>
          <w:p w14:paraId="570E94A7" w14:textId="77777777" w:rsidR="00A85D84" w:rsidRDefault="00A85D84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20"/>
              </w:rPr>
              <w:object w:dxaOrig="1080" w:dyaOrig="520" w14:anchorId="2A4C2E2D">
                <v:shape id="_x0000_i1180" type="#_x0000_t75" style="width:54pt;height:26.4pt" o:ole="">
                  <v:imagedata r:id="rId324" o:title=""/>
                </v:shape>
                <o:OLEObject Type="Embed" ProgID="Equation.DSMT4" ShapeID="_x0000_i1180" DrawAspect="Content" ObjectID="_1654344513" r:id="rId325"/>
              </w:object>
            </w:r>
            <w:r>
              <w:t xml:space="preserve"> and </w:t>
            </w:r>
            <w:r w:rsidRPr="00BA6691">
              <w:rPr>
                <w:i/>
              </w:rPr>
              <w:sym w:font="Symbol" w:char="F071"/>
            </w:r>
            <w:r>
              <w:t xml:space="preserve"> terminates in </w:t>
            </w:r>
            <w:r w:rsidRPr="00FD0CD2">
              <w:rPr>
                <w:i/>
              </w:rPr>
              <w:t>Q</w:t>
            </w:r>
            <w:r>
              <w:t>IV.</w:t>
            </w:r>
          </w:p>
          <w:p w14:paraId="6569B387" w14:textId="77777777" w:rsidR="00A85D84" w:rsidRDefault="00A85D84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20"/>
              </w:rPr>
              <w:object w:dxaOrig="1120" w:dyaOrig="600" w14:anchorId="4794475E">
                <v:shape id="_x0000_i1181" type="#_x0000_t75" style="width:56.4pt;height:30pt" o:ole="">
                  <v:imagedata r:id="rId326" o:title=""/>
                </v:shape>
                <o:OLEObject Type="Embed" ProgID="Equation.DSMT4" ShapeID="_x0000_i1181" DrawAspect="Content" ObjectID="_1654344514" r:id="rId327"/>
              </w:object>
            </w:r>
            <w:r>
              <w:t xml:space="preserve"> and </w:t>
            </w:r>
            <w:r w:rsidRPr="001249D8">
              <w:rPr>
                <w:i/>
              </w:rPr>
              <w:sym w:font="Symbol" w:char="F071"/>
            </w:r>
            <w:r>
              <w:t xml:space="preserve">  is terminates in </w:t>
            </w:r>
            <w:r w:rsidRPr="00FD0CD2">
              <w:rPr>
                <w:i/>
              </w:rPr>
              <w:t>Q</w:t>
            </w:r>
            <w:r>
              <w:t>IV.</w:t>
            </w:r>
          </w:p>
          <w:p w14:paraId="231936EF" w14:textId="77777777" w:rsidR="00A85D84" w:rsidRDefault="00A85D84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074903">
              <w:rPr>
                <w:position w:val="-20"/>
              </w:rPr>
              <w:object w:dxaOrig="1100" w:dyaOrig="520" w14:anchorId="1E82C4E1">
                <v:shape id="_x0000_i1182" type="#_x0000_t75" style="width:54.6pt;height:26.4pt" o:ole="">
                  <v:imagedata r:id="rId328" o:title=""/>
                </v:shape>
                <o:OLEObject Type="Embed" ProgID="Equation.DSMT4" ShapeID="_x0000_i1182" DrawAspect="Content" ObjectID="_1654344515" r:id="rId329"/>
              </w:object>
            </w:r>
            <w:r>
              <w:t xml:space="preserve"> and </w:t>
            </w:r>
            <w:r w:rsidRPr="00074903">
              <w:rPr>
                <w:position w:val="-6"/>
              </w:rPr>
              <w:object w:dxaOrig="920" w:dyaOrig="279" w14:anchorId="19C7BC83">
                <v:shape id="_x0000_i1183" type="#_x0000_t75" style="width:45.6pt;height:14.4pt" o:ole="">
                  <v:imagedata r:id="rId330" o:title=""/>
                </v:shape>
                <o:OLEObject Type="Embed" ProgID="Equation.DSMT4" ShapeID="_x0000_i1183" DrawAspect="Content" ObjectID="_1654344516" r:id="rId331"/>
              </w:object>
            </w:r>
          </w:p>
          <w:bookmarkStart w:id="4" w:name="_Hlk489216625"/>
          <w:p w14:paraId="195D3017" w14:textId="77777777" w:rsidR="005D6FA6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220" w:dyaOrig="520" w14:anchorId="1E97C017">
                <v:shape id="_x0000_i1184" type="#_x0000_t75" style="width:111pt;height:26.4pt" o:ole="">
                  <v:imagedata r:id="rId332" o:title=""/>
                </v:shape>
                <o:OLEObject Type="Embed" ProgID="Equation.DSMT4" ShapeID="_x0000_i1184" DrawAspect="Content" ObjectID="_1654344517" r:id="rId333"/>
              </w:object>
            </w:r>
          </w:p>
          <w:p w14:paraId="270A9DDA" w14:textId="77777777" w:rsidR="00FD1003" w:rsidRDefault="005D6FA6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480" w:dyaOrig="520" w14:anchorId="3EB0E54F">
                <v:shape id="_x0000_i1185" type="#_x0000_t75" style="width:123.6pt;height:26.4pt" o:ole="">
                  <v:imagedata r:id="rId334" o:title=""/>
                </v:shape>
                <o:OLEObject Type="Embed" ProgID="Equation.DSMT4" ShapeID="_x0000_i1185" DrawAspect="Content" ObjectID="_1654344518" r:id="rId335"/>
              </w:object>
            </w:r>
          </w:p>
          <w:p w14:paraId="5D567036" w14:textId="77777777" w:rsidR="00E33A7C" w:rsidRDefault="00E33A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00" w:dyaOrig="520" w14:anchorId="2359CEF5">
                <v:shape id="_x0000_i1186" type="#_x0000_t75" style="width:125.4pt;height:26.4pt" o:ole="">
                  <v:imagedata r:id="rId336" o:title=""/>
                </v:shape>
                <o:OLEObject Type="Embed" ProgID="Equation.DSMT4" ShapeID="_x0000_i1186" DrawAspect="Content" ObjectID="_1654344519" r:id="rId337"/>
              </w:object>
            </w:r>
            <w:bookmarkEnd w:id="4"/>
          </w:p>
        </w:tc>
        <w:bookmarkStart w:id="5" w:name="_Hlk489216633"/>
        <w:tc>
          <w:tcPr>
            <w:tcW w:w="5107" w:type="dxa"/>
          </w:tcPr>
          <w:p w14:paraId="581BB469" w14:textId="77777777" w:rsidR="003C19BB" w:rsidRDefault="003C19BB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40" w:dyaOrig="520" w14:anchorId="47655CE1">
                <v:shape id="_x0000_i1187" type="#_x0000_t75" style="width:126.6pt;height:26.4pt" o:ole="">
                  <v:imagedata r:id="rId338" o:title=""/>
                </v:shape>
                <o:OLEObject Type="Embed" ProgID="Equation.DSMT4" ShapeID="_x0000_i1187" DrawAspect="Content" ObjectID="_1654344520" r:id="rId339"/>
              </w:object>
            </w:r>
          </w:p>
          <w:p w14:paraId="39E51675" w14:textId="77777777" w:rsidR="003C19BB" w:rsidRDefault="003C19BB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40" w:dyaOrig="520" w14:anchorId="16A8EF58">
                <v:shape id="_x0000_i1188" type="#_x0000_t75" style="width:132pt;height:26.4pt" o:ole="">
                  <v:imagedata r:id="rId340" o:title=""/>
                </v:shape>
                <o:OLEObject Type="Embed" ProgID="Equation.DSMT4" ShapeID="_x0000_i1188" DrawAspect="Content" ObjectID="_1654344521" r:id="rId341"/>
              </w:object>
            </w:r>
          </w:p>
          <w:p w14:paraId="249B5914" w14:textId="77777777" w:rsidR="003C19BB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60" w:dyaOrig="520" w14:anchorId="69F2C102">
                <v:shape id="_x0000_i1189" type="#_x0000_t75" style="width:128.4pt;height:26.4pt" o:ole="">
                  <v:imagedata r:id="rId342" o:title=""/>
                </v:shape>
                <o:OLEObject Type="Embed" ProgID="Equation.DSMT4" ShapeID="_x0000_i1189" DrawAspect="Content" ObjectID="_1654344522" r:id="rId343"/>
              </w:object>
            </w:r>
          </w:p>
          <w:p w14:paraId="76B50E2F" w14:textId="77777777" w:rsidR="00FD1003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00" w:dyaOrig="520" w14:anchorId="20E352DA">
                <v:shape id="_x0000_i1190" type="#_x0000_t75" style="width:125.4pt;height:26.4pt" o:ole="">
                  <v:imagedata r:id="rId344" o:title=""/>
                </v:shape>
                <o:OLEObject Type="Embed" ProgID="Equation.DSMT4" ShapeID="_x0000_i1190" DrawAspect="Content" ObjectID="_1654344523" r:id="rId345"/>
              </w:object>
            </w:r>
          </w:p>
          <w:p w14:paraId="1AEE0A93" w14:textId="77777777" w:rsidR="00FD1003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20" w:dyaOrig="520" w14:anchorId="4BEE48F7">
                <v:shape id="_x0000_i1191" type="#_x0000_t75" style="width:131.4pt;height:26.4pt" o:ole="">
                  <v:imagedata r:id="rId346" o:title=""/>
                </v:shape>
                <o:OLEObject Type="Embed" ProgID="Equation.DSMT4" ShapeID="_x0000_i1191" DrawAspect="Content" ObjectID="_1654344524" r:id="rId347"/>
              </w:object>
            </w:r>
          </w:p>
          <w:p w14:paraId="391879A7" w14:textId="77777777" w:rsidR="00FD1003" w:rsidRDefault="00FD1003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80" w:dyaOrig="520" w14:anchorId="0F72086C">
                <v:shape id="_x0000_i1192" type="#_x0000_t75" style="width:129pt;height:26.4pt" o:ole="">
                  <v:imagedata r:id="rId348" o:title=""/>
                </v:shape>
                <o:OLEObject Type="Embed" ProgID="Equation.DSMT4" ShapeID="_x0000_i1192" DrawAspect="Content" ObjectID="_1654344525" r:id="rId349"/>
              </w:object>
            </w:r>
          </w:p>
          <w:p w14:paraId="7AFFC3BF" w14:textId="77777777" w:rsidR="005D6FA6" w:rsidRDefault="005D6FA6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580" w:dyaOrig="520" w14:anchorId="24B9BECC">
                <v:shape id="_x0000_i1193" type="#_x0000_t75" style="width:129pt;height:26.4pt" o:ole="">
                  <v:imagedata r:id="rId350" o:title=""/>
                </v:shape>
                <o:OLEObject Type="Embed" ProgID="Equation.DSMT4" ShapeID="_x0000_i1193" DrawAspect="Content" ObjectID="_1654344526" r:id="rId351"/>
              </w:object>
            </w:r>
          </w:p>
          <w:p w14:paraId="41056C8D" w14:textId="77777777" w:rsidR="00E33A7C" w:rsidRDefault="00E33A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00" w:dyaOrig="520" w14:anchorId="04D96E5B">
                <v:shape id="_x0000_i1194" type="#_x0000_t75" style="width:129.6pt;height:26.4pt" o:ole="">
                  <v:imagedata r:id="rId352" o:title=""/>
                </v:shape>
                <o:OLEObject Type="Embed" ProgID="Equation.DSMT4" ShapeID="_x0000_i1194" DrawAspect="Content" ObjectID="_1654344527" r:id="rId353"/>
              </w:object>
            </w:r>
          </w:p>
          <w:p w14:paraId="082221F0" w14:textId="77777777" w:rsidR="00E33A7C" w:rsidRDefault="00E33A7C" w:rsidP="00A85D84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40" w:dyaOrig="520" w14:anchorId="246B4F29">
                <v:shape id="_x0000_i1195" type="#_x0000_t75" style="width:132pt;height:26.4pt" o:ole="">
                  <v:imagedata r:id="rId354" o:title=""/>
                </v:shape>
                <o:OLEObject Type="Embed" ProgID="Equation.DSMT4" ShapeID="_x0000_i1195" DrawAspect="Content" ObjectID="_1654344528" r:id="rId355"/>
              </w:object>
            </w:r>
          </w:p>
          <w:p w14:paraId="207C96F5" w14:textId="77777777" w:rsidR="00A85D84" w:rsidRDefault="00E510AA" w:rsidP="00E510AA">
            <w:pPr>
              <w:pStyle w:val="ListParagraph"/>
              <w:widowControl/>
              <w:numPr>
                <w:ilvl w:val="0"/>
                <w:numId w:val="5"/>
              </w:numPr>
              <w:spacing w:after="0"/>
              <w:ind w:left="540" w:hanging="540"/>
            </w:pPr>
            <w:r w:rsidRPr="00A85D84">
              <w:rPr>
                <w:position w:val="-20"/>
              </w:rPr>
              <w:object w:dxaOrig="2659" w:dyaOrig="520" w14:anchorId="43C890EA">
                <v:shape id="_x0000_i1196" type="#_x0000_t75" style="width:132.6pt;height:26.4pt" o:ole="">
                  <v:imagedata r:id="rId356" o:title=""/>
                </v:shape>
                <o:OLEObject Type="Embed" ProgID="Equation.DSMT4" ShapeID="_x0000_i1196" DrawAspect="Content" ObjectID="_1654344529" r:id="rId357"/>
              </w:object>
            </w:r>
            <w:bookmarkEnd w:id="5"/>
          </w:p>
        </w:tc>
      </w:tr>
    </w:tbl>
    <w:p w14:paraId="39FC75BC" w14:textId="77777777" w:rsidR="00A85D84" w:rsidRDefault="00A85D84" w:rsidP="00A85D84">
      <w:pPr>
        <w:spacing w:line="360" w:lineRule="auto"/>
      </w:pPr>
    </w:p>
    <w:p w14:paraId="253D74B5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If </w:t>
      </w:r>
      <w:r w:rsidR="00074903" w:rsidRPr="00074903">
        <w:rPr>
          <w:position w:val="-20"/>
        </w:rPr>
        <w:object w:dxaOrig="1160" w:dyaOrig="520" w14:anchorId="006C439E">
          <v:shape id="_x0000_i1197" type="#_x0000_t75" style="width:57.6pt;height:26.4pt" o:ole="">
            <v:imagedata r:id="rId358" o:title=""/>
          </v:shape>
          <o:OLEObject Type="Embed" ProgID="Equation.DSMT4" ShapeID="_x0000_i1197" DrawAspect="Content" ObjectID="_1654344530" r:id="rId359"/>
        </w:object>
      </w:r>
      <w:r>
        <w:t xml:space="preserve">, and </w:t>
      </w:r>
      <w:r w:rsidRPr="001249D8">
        <w:rPr>
          <w:i/>
        </w:rPr>
        <w:sym w:font="Symbol" w:char="F071"/>
      </w:r>
      <w:r>
        <w:t xml:space="preserve"> is QIII, find cos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>
        <w:t xml:space="preserve"> .</w:t>
      </w:r>
    </w:p>
    <w:p w14:paraId="41B2FB33" w14:textId="77777777" w:rsidR="001E78A5" w:rsidRPr="00DD7F4B" w:rsidRDefault="001E78A5" w:rsidP="00561B09">
      <w:pPr>
        <w:pStyle w:val="ListParagraph"/>
        <w:widowControl/>
        <w:numPr>
          <w:ilvl w:val="0"/>
          <w:numId w:val="5"/>
        </w:numPr>
        <w:ind w:left="540" w:hanging="540"/>
        <w:rPr>
          <w:b/>
          <w:i/>
        </w:rPr>
      </w:pPr>
      <w:r>
        <w:t xml:space="preserve">If </w:t>
      </w:r>
      <w:r w:rsidR="00074903" w:rsidRPr="00074903">
        <w:rPr>
          <w:position w:val="-20"/>
        </w:rPr>
        <w:object w:dxaOrig="940" w:dyaOrig="520" w14:anchorId="546AB95F">
          <v:shape id="_x0000_i1198" type="#_x0000_t75" style="width:47.4pt;height:26.4pt" o:ole="">
            <v:imagedata r:id="rId360" o:title=""/>
          </v:shape>
          <o:OLEObject Type="Embed" ProgID="Equation.DSMT4" ShapeID="_x0000_i1198" DrawAspect="Content" ObjectID="_1654344531" r:id="rId361"/>
        </w:object>
      </w:r>
      <w:r>
        <w:t xml:space="preserve">, and </w:t>
      </w:r>
      <w:r w:rsidRPr="001249D8">
        <w:rPr>
          <w:i/>
        </w:rPr>
        <w:sym w:font="Symbol" w:char="F071"/>
      </w:r>
      <w:r>
        <w:t xml:space="preserve"> is QIV, find sin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 w:rsidRPr="00DD7F4B">
        <w:rPr>
          <w:i/>
        </w:rPr>
        <w:t xml:space="preserve"> </w:t>
      </w:r>
      <w:r w:rsidRPr="0015561E">
        <w:t>.</w:t>
      </w:r>
    </w:p>
    <w:p w14:paraId="0A5BBD41" w14:textId="77777777" w:rsidR="001E78A5" w:rsidRPr="00A755AC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  <w:rPr>
          <w:position w:val="-6"/>
        </w:rPr>
      </w:pPr>
      <w:r>
        <w:t xml:space="preserve">Use the reciprocal identities if </w:t>
      </w:r>
      <w:r w:rsidR="00074903" w:rsidRPr="00074903">
        <w:rPr>
          <w:position w:val="-20"/>
        </w:rPr>
        <w:object w:dxaOrig="1120" w:dyaOrig="600" w14:anchorId="1D565B77">
          <v:shape id="_x0000_i1199" type="#_x0000_t75" style="width:56.4pt;height:30pt" o:ole="">
            <v:imagedata r:id="rId362" o:title=""/>
          </v:shape>
          <o:OLEObject Type="Embed" ProgID="Equation.DSMT4" ShapeID="_x0000_i1199" DrawAspect="Content" ObjectID="_1654344532" r:id="rId363"/>
        </w:object>
      </w:r>
      <w:r>
        <w:t xml:space="preserve"> find </w:t>
      </w:r>
      <w:r w:rsidR="00074903" w:rsidRPr="00074903">
        <w:rPr>
          <w:position w:val="-6"/>
        </w:rPr>
        <w:object w:dxaOrig="540" w:dyaOrig="279" w14:anchorId="14FF9D07">
          <v:shape id="_x0000_i1200" type="#_x0000_t75" style="width:27pt;height:14.4pt" o:ole="">
            <v:imagedata r:id="rId364" o:title=""/>
          </v:shape>
          <o:OLEObject Type="Embed" ProgID="Equation.DSMT4" ShapeID="_x0000_i1200" DrawAspect="Content" ObjectID="_1654344533" r:id="rId365"/>
        </w:object>
      </w:r>
    </w:p>
    <w:p w14:paraId="7C782566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Find </w:t>
      </w:r>
      <w:r w:rsidR="00074903" w:rsidRPr="00074903">
        <w:rPr>
          <w:position w:val="-6"/>
        </w:rPr>
        <w:object w:dxaOrig="560" w:dyaOrig="279" w14:anchorId="2D37E33F">
          <v:shape id="_x0000_i1201" type="#_x0000_t75" style="width:27.6pt;height:14.4pt" o:ole="">
            <v:imagedata r:id="rId366" o:title=""/>
          </v:shape>
          <o:OLEObject Type="Embed" ProgID="Equation.DSMT4" ShapeID="_x0000_i1201" DrawAspect="Content" ObjectID="_1654344534" r:id="rId367"/>
        </w:object>
      </w:r>
      <w:r>
        <w:t xml:space="preserve">, given that </w:t>
      </w:r>
      <w:r w:rsidR="00074903" w:rsidRPr="00074903">
        <w:rPr>
          <w:position w:val="-20"/>
        </w:rPr>
        <w:object w:dxaOrig="920" w:dyaOrig="520" w14:anchorId="5415A939">
          <v:shape id="_x0000_i1202" type="#_x0000_t75" style="width:45.6pt;height:26.4pt" o:ole="">
            <v:imagedata r:id="rId368" o:title=""/>
          </v:shape>
          <o:OLEObject Type="Embed" ProgID="Equation.DSMT4" ShapeID="_x0000_i1202" DrawAspect="Content" ObjectID="_1654344535" r:id="rId369"/>
        </w:object>
      </w:r>
    </w:p>
    <w:p w14:paraId="283FC28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lastRenderedPageBreak/>
        <w:t xml:space="preserve">Find </w:t>
      </w:r>
      <w:r w:rsidR="00074903" w:rsidRPr="00074903">
        <w:rPr>
          <w:position w:val="-6"/>
        </w:rPr>
        <w:object w:dxaOrig="520" w:dyaOrig="279" w14:anchorId="5E09D888">
          <v:shape id="_x0000_i1203" type="#_x0000_t75" style="width:26.4pt;height:14.4pt" o:ole="">
            <v:imagedata r:id="rId370" o:title=""/>
          </v:shape>
          <o:OLEObject Type="Embed" ProgID="Equation.DSMT4" ShapeID="_x0000_i1203" DrawAspect="Content" ObjectID="_1654344536" r:id="rId371"/>
        </w:object>
      </w:r>
      <w:r>
        <w:t xml:space="preserve">, given that </w:t>
      </w:r>
      <w:r w:rsidR="00074903" w:rsidRPr="00074903">
        <w:rPr>
          <w:position w:val="-20"/>
        </w:rPr>
        <w:object w:dxaOrig="1359" w:dyaOrig="600" w14:anchorId="3AC4B7AB">
          <v:shape id="_x0000_i1204" type="#_x0000_t75" style="width:68.4pt;height:30pt" o:ole="">
            <v:imagedata r:id="rId372" o:title=""/>
          </v:shape>
          <o:OLEObject Type="Embed" ProgID="Equation.DSMT4" ShapeID="_x0000_i1204" DrawAspect="Content" ObjectID="_1654344537" r:id="rId373"/>
        </w:object>
      </w:r>
    </w:p>
    <w:p w14:paraId="3115798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Use a ratio identity to find </w:t>
      </w:r>
      <w:r w:rsidR="00074903" w:rsidRPr="00074903">
        <w:rPr>
          <w:position w:val="-6"/>
        </w:rPr>
        <w:object w:dxaOrig="540" w:dyaOrig="279" w14:anchorId="27C6E1EE">
          <v:shape id="_x0000_i1205" type="#_x0000_t75" style="width:27pt;height:14.4pt" o:ole="">
            <v:imagedata r:id="rId374" o:title=""/>
          </v:shape>
          <o:OLEObject Type="Embed" ProgID="Equation.DSMT4" ShapeID="_x0000_i1205" DrawAspect="Content" ObjectID="_1654344538" r:id="rId375"/>
        </w:object>
      </w:r>
      <w:r>
        <w:t xml:space="preserve"> if </w:t>
      </w:r>
      <w:r w:rsidR="00074903" w:rsidRPr="00074903">
        <w:rPr>
          <w:position w:val="-20"/>
        </w:rPr>
        <w:object w:dxaOrig="920" w:dyaOrig="520" w14:anchorId="13D633E4">
          <v:shape id="_x0000_i1206" type="#_x0000_t75" style="width:45.6pt;height:26.4pt" o:ole="">
            <v:imagedata r:id="rId376" o:title=""/>
          </v:shape>
          <o:OLEObject Type="Embed" ProgID="Equation.DSMT4" ShapeID="_x0000_i1206" DrawAspect="Content" ObjectID="_1654344539" r:id="rId377"/>
        </w:object>
      </w:r>
      <w:r>
        <w:t xml:space="preserve"> and </w:t>
      </w:r>
      <w:r w:rsidR="00074903" w:rsidRPr="00074903">
        <w:rPr>
          <w:position w:val="-20"/>
        </w:rPr>
        <w:object w:dxaOrig="1120" w:dyaOrig="520" w14:anchorId="1B916FCC">
          <v:shape id="_x0000_i1207" type="#_x0000_t75" style="width:56.4pt;height:26.4pt" o:ole="">
            <v:imagedata r:id="rId378" o:title=""/>
          </v:shape>
          <o:OLEObject Type="Embed" ProgID="Equation.DSMT4" ShapeID="_x0000_i1207" DrawAspect="Content" ObjectID="_1654344540" r:id="rId379"/>
        </w:object>
      </w:r>
    </w:p>
    <w:p w14:paraId="1FE2E48A" w14:textId="77777777" w:rsidR="001E78A5" w:rsidRPr="00A755AC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  <w:rPr>
          <w:position w:val="-6"/>
        </w:rPr>
      </w:pPr>
      <w:r>
        <w:t xml:space="preserve">If </w:t>
      </w:r>
      <w:r w:rsidR="00074903" w:rsidRPr="00074903">
        <w:rPr>
          <w:position w:val="-20"/>
        </w:rPr>
        <w:object w:dxaOrig="1120" w:dyaOrig="520" w14:anchorId="357AA0E7">
          <v:shape id="_x0000_i1208" type="#_x0000_t75" style="width:56.4pt;height:26.4pt" o:ole="">
            <v:imagedata r:id="rId380" o:title=""/>
          </v:shape>
          <o:OLEObject Type="Embed" ProgID="Equation.DSMT4" ShapeID="_x0000_i1208" DrawAspect="Content" ObjectID="_1654344541" r:id="rId381"/>
        </w:object>
      </w:r>
      <w:r>
        <w:t xml:space="preserve"> and </w:t>
      </w:r>
      <w:r w:rsidRPr="00F06008">
        <w:rPr>
          <w:i/>
        </w:rPr>
        <w:sym w:font="Symbol" w:char="F071"/>
      </w:r>
      <w:r>
        <w:t xml:space="preserve">  terminates in QII, find </w:t>
      </w:r>
      <w:r w:rsidR="00074903" w:rsidRPr="00074903">
        <w:rPr>
          <w:position w:val="-6"/>
        </w:rPr>
        <w:object w:dxaOrig="520" w:dyaOrig="279" w14:anchorId="3C7B95CF">
          <v:shape id="_x0000_i1209" type="#_x0000_t75" style="width:26.4pt;height:14.4pt" o:ole="">
            <v:imagedata r:id="rId382" o:title=""/>
          </v:shape>
          <o:OLEObject Type="Embed" ProgID="Equation.DSMT4" ShapeID="_x0000_i1209" DrawAspect="Content" ObjectID="_1654344542" r:id="rId383"/>
        </w:object>
      </w:r>
    </w:p>
    <w:p w14:paraId="5E664F15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If </w:t>
      </w:r>
      <w:r w:rsidR="00074903" w:rsidRPr="00074903">
        <w:rPr>
          <w:position w:val="-20"/>
        </w:rPr>
        <w:object w:dxaOrig="820" w:dyaOrig="499" w14:anchorId="6C2F0282">
          <v:shape id="_x0000_i1210" type="#_x0000_t75" style="width:41.4pt;height:24.6pt" o:ole="">
            <v:imagedata r:id="rId384" o:title=""/>
          </v:shape>
          <o:OLEObject Type="Embed" ProgID="Equation.DSMT4" ShapeID="_x0000_i1210" DrawAspect="Content" ObjectID="_1654344543" r:id="rId385"/>
        </w:object>
      </w:r>
      <w:r>
        <w:t xml:space="preserve"> and </w:t>
      </w:r>
      <w:r w:rsidRPr="005A0D84">
        <w:rPr>
          <w:i/>
        </w:rPr>
        <w:sym w:font="Symbol" w:char="F071"/>
      </w:r>
      <w:r>
        <w:t xml:space="preserve">  terminated in QII, find </w:t>
      </w:r>
      <w:r w:rsidR="00074903" w:rsidRPr="00074903">
        <w:rPr>
          <w:position w:val="-6"/>
        </w:rPr>
        <w:object w:dxaOrig="560" w:dyaOrig="279" w14:anchorId="62802D09">
          <v:shape id="_x0000_i1211" type="#_x0000_t75" style="width:27.6pt;height:14.4pt" o:ole="">
            <v:imagedata r:id="rId386" o:title=""/>
          </v:shape>
          <o:OLEObject Type="Embed" ProgID="Equation.DSMT4" ShapeID="_x0000_i1211" DrawAspect="Content" ObjectID="_1654344544" r:id="rId387"/>
        </w:object>
      </w:r>
      <w:r>
        <w:t xml:space="preserve"> and tan</w:t>
      </w:r>
      <w:r w:rsidRPr="008E46FC">
        <w:rPr>
          <w:i/>
        </w:rPr>
        <w:sym w:font="Symbol" w:char="F071"/>
      </w:r>
      <w:r>
        <w:t>.</w:t>
      </w:r>
    </w:p>
    <w:p w14:paraId="15F4C76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</w:pPr>
      <w:r>
        <w:t xml:space="preserve">Find </w:t>
      </w:r>
      <w:r w:rsidR="00074903" w:rsidRPr="00074903">
        <w:rPr>
          <w:position w:val="-6"/>
        </w:rPr>
        <w:object w:dxaOrig="540" w:dyaOrig="279" w14:anchorId="6A4C9D31">
          <v:shape id="_x0000_i1212" type="#_x0000_t75" style="width:27pt;height:14.4pt" o:ole="">
            <v:imagedata r:id="rId388" o:title=""/>
          </v:shape>
          <o:OLEObject Type="Embed" ProgID="Equation.DSMT4" ShapeID="_x0000_i1212" DrawAspect="Content" ObjectID="_1654344545" r:id="rId389"/>
        </w:object>
      </w:r>
      <w:r>
        <w:t xml:space="preserve"> if </w:t>
      </w:r>
      <w:r w:rsidR="00074903" w:rsidRPr="00074903">
        <w:rPr>
          <w:position w:val="-20"/>
        </w:rPr>
        <w:object w:dxaOrig="900" w:dyaOrig="520" w14:anchorId="1837425C">
          <v:shape id="_x0000_i1213" type="#_x0000_t75" style="width:45pt;height:26.4pt" o:ole="">
            <v:imagedata r:id="rId390" o:title=""/>
          </v:shape>
          <o:OLEObject Type="Embed" ProgID="Equation.DSMT4" ShapeID="_x0000_i1213" DrawAspect="Content" ObjectID="_1654344546" r:id="rId391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terminates in QI</w:t>
      </w:r>
    </w:p>
    <w:p w14:paraId="6A91732E" w14:textId="77777777" w:rsidR="001E78A5" w:rsidRPr="00A755AC" w:rsidRDefault="001E78A5" w:rsidP="00561B09">
      <w:pPr>
        <w:pStyle w:val="ListParagraph"/>
        <w:widowControl/>
        <w:numPr>
          <w:ilvl w:val="0"/>
          <w:numId w:val="5"/>
        </w:numPr>
        <w:spacing w:line="360" w:lineRule="auto"/>
        <w:ind w:left="540" w:hanging="540"/>
        <w:rPr>
          <w:position w:val="-10"/>
        </w:rPr>
      </w:pPr>
      <w:r>
        <w:t xml:space="preserve">Find the remaining trigonometric ratios of </w:t>
      </w:r>
      <w:r w:rsidRPr="008B26CD">
        <w:rPr>
          <w:i/>
        </w:rPr>
        <w:sym w:font="Symbol" w:char="F071"/>
      </w:r>
      <w:r>
        <w:t xml:space="preserve">, if </w:t>
      </w:r>
      <w:r w:rsidR="00074903" w:rsidRPr="00074903">
        <w:rPr>
          <w:position w:val="-6"/>
        </w:rPr>
        <w:object w:dxaOrig="1020" w:dyaOrig="279" w14:anchorId="1AF989EF">
          <v:shape id="_x0000_i1214" type="#_x0000_t75" style="width:51pt;height:14.4pt" o:ole="">
            <v:imagedata r:id="rId392" o:title=""/>
          </v:shape>
          <o:OLEObject Type="Embed" ProgID="Equation.DSMT4" ShapeID="_x0000_i1214" DrawAspect="Content" ObjectID="_1654344547" r:id="rId393"/>
        </w:object>
      </w:r>
      <w:r>
        <w:t xml:space="preserve"> and </w:t>
      </w:r>
      <w:r w:rsidR="00074903" w:rsidRPr="00074903">
        <w:rPr>
          <w:position w:val="-10"/>
        </w:rPr>
        <w:object w:dxaOrig="880" w:dyaOrig="320" w14:anchorId="722D4660">
          <v:shape id="_x0000_i1215" type="#_x0000_t75" style="width:44.4pt;height:15.6pt" o:ole="">
            <v:imagedata r:id="rId394" o:title=""/>
          </v:shape>
          <o:OLEObject Type="Embed" ProgID="Equation.DSMT4" ShapeID="_x0000_i1215" DrawAspect="Content" ObjectID="_1654344548" r:id="rId395"/>
        </w:object>
      </w:r>
    </w:p>
    <w:p w14:paraId="21EEA4C0" w14:textId="3308A927" w:rsidR="00B50C34" w:rsidRDefault="001E78A5" w:rsidP="00B50C34">
      <w:pPr>
        <w:pStyle w:val="ListParagraph"/>
        <w:widowControl/>
        <w:numPr>
          <w:ilvl w:val="0"/>
          <w:numId w:val="5"/>
        </w:numPr>
        <w:spacing w:after="0" w:line="360" w:lineRule="auto"/>
        <w:ind w:left="540" w:hanging="540"/>
      </w:pPr>
      <w:r>
        <w:t xml:space="preserve">Using the calculator and rounding your answer to the nearest hundredth, find the remaining trigonometric ratios of </w:t>
      </w:r>
      <w:r w:rsidRPr="00BA6691">
        <w:rPr>
          <w:i/>
        </w:rPr>
        <w:sym w:font="Symbol" w:char="F071"/>
      </w:r>
      <w:r>
        <w:rPr>
          <w:i/>
        </w:rPr>
        <w:t xml:space="preserve">  </w:t>
      </w:r>
      <w:r>
        <w:t>if</w:t>
      </w:r>
      <w:r w:rsidR="00074903" w:rsidRPr="00074903">
        <w:rPr>
          <w:position w:val="-6"/>
        </w:rPr>
        <w:object w:dxaOrig="1340" w:dyaOrig="279" w14:anchorId="4DF1C5B0">
          <v:shape id="_x0000_i1216" type="#_x0000_t75" style="width:66.6pt;height:14.4pt" o:ole="">
            <v:imagedata r:id="rId396" o:title=""/>
          </v:shape>
          <o:OLEObject Type="Embed" ProgID="Equation.DSMT4" ShapeID="_x0000_i1216" DrawAspect="Content" ObjectID="_1654344549" r:id="rId397"/>
        </w:object>
      </w:r>
      <w:r>
        <w:t xml:space="preserve">and </w:t>
      </w:r>
      <w:r w:rsidR="00074903" w:rsidRPr="00074903">
        <w:rPr>
          <w:position w:val="-10"/>
        </w:rPr>
        <w:object w:dxaOrig="880" w:dyaOrig="320" w14:anchorId="4F39D1AB">
          <v:shape id="_x0000_i1217" type="#_x0000_t75" style="width:44.4pt;height:15.6pt" o:ole="">
            <v:imagedata r:id="rId398" o:title=""/>
          </v:shape>
          <o:OLEObject Type="Embed" ProgID="Equation.DSMT4" ShapeID="_x0000_i1217" DrawAspect="Content" ObjectID="_1654344550" r:id="rId399"/>
        </w:object>
      </w:r>
      <w:r w:rsidR="00F11FF8">
        <w:t>.</w:t>
      </w:r>
    </w:p>
    <w:p w14:paraId="57F4A245" w14:textId="77777777" w:rsidR="00B50C34" w:rsidRPr="00B50C34" w:rsidRDefault="00B50C34" w:rsidP="00B50C34">
      <w:pPr>
        <w:rPr>
          <w:sz w:val="18"/>
        </w:rPr>
      </w:pPr>
    </w:p>
    <w:p w14:paraId="4075E084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Write </w:t>
      </w:r>
      <w:r w:rsidR="00074903" w:rsidRPr="00074903">
        <w:rPr>
          <w:position w:val="-20"/>
        </w:rPr>
        <w:object w:dxaOrig="580" w:dyaOrig="520" w14:anchorId="782D7A10">
          <v:shape id="_x0000_i1218" type="#_x0000_t75" style="width:29.4pt;height:26.4pt" o:ole="">
            <v:imagedata r:id="rId400" o:title=""/>
          </v:shape>
          <o:OLEObject Type="Embed" ProgID="Equation.DSMT4" ShapeID="_x0000_i1218" DrawAspect="Content" ObjectID="_1654344551" r:id="rId401"/>
        </w:object>
      </w:r>
      <w:r>
        <w:t xml:space="preserve"> in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14:paraId="0533029F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Write </w:t>
      </w:r>
      <w:r w:rsidR="00074903" w:rsidRPr="00074903">
        <w:rPr>
          <w:position w:val="-6"/>
        </w:rPr>
        <w:object w:dxaOrig="1219" w:dyaOrig="279" w14:anchorId="03B0BC11">
          <v:shape id="_x0000_i1219" type="#_x0000_t75" style="width:60.6pt;height:14.4pt" o:ole="">
            <v:imagedata r:id="rId402" o:title=""/>
          </v:shape>
          <o:OLEObject Type="Embed" ProgID="Equation.DSMT4" ShapeID="_x0000_i1219" DrawAspect="Content" ObjectID="_1654344552" r:id="rId403"/>
        </w:object>
      </w:r>
      <w:r>
        <w:t xml:space="preserve"> in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14:paraId="10F8390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Write </w:t>
      </w:r>
      <w:r w:rsidR="00074903" w:rsidRPr="00074903">
        <w:rPr>
          <w:position w:val="-20"/>
        </w:rPr>
        <w:object w:dxaOrig="1300" w:dyaOrig="520" w14:anchorId="2E2B7C38">
          <v:shape id="_x0000_i1220" type="#_x0000_t75" style="width:65.4pt;height:26.4pt" o:ole="">
            <v:imagedata r:id="rId404" o:title=""/>
          </v:shape>
          <o:OLEObject Type="Embed" ProgID="Equation.DSMT4" ShapeID="_x0000_i1220" DrawAspect="Content" ObjectID="_1654344553" r:id="rId405"/>
        </w:object>
      </w:r>
      <w:r>
        <w:t xml:space="preserve"> in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>and/or cos</w:t>
      </w:r>
      <w:r w:rsidRPr="005C6970">
        <w:rPr>
          <w:i/>
        </w:rPr>
        <w:sym w:font="Symbol" w:char="F071"/>
      </w:r>
      <w:r>
        <w:t>, and then simplify if possible.</w:t>
      </w:r>
    </w:p>
    <w:p w14:paraId="1DAF610F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Write </w:t>
      </w:r>
      <w:r w:rsidR="00074903" w:rsidRPr="00074903">
        <w:rPr>
          <w:position w:val="-6"/>
        </w:rPr>
        <w:object w:dxaOrig="1719" w:dyaOrig="279" w14:anchorId="554931FB">
          <v:shape id="_x0000_i1221" type="#_x0000_t75" style="width:86.4pt;height:14.4pt" o:ole="">
            <v:imagedata r:id="rId406" o:title=""/>
          </v:shape>
          <o:OLEObject Type="Embed" ProgID="Equation.DSMT4" ShapeID="_x0000_i1221" DrawAspect="Content" ObjectID="_1654344554" r:id="rId407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14:paraId="6C2B4ECB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Multiply </w:t>
      </w:r>
      <w:r w:rsidR="00074903" w:rsidRPr="00074903">
        <w:rPr>
          <w:position w:val="-10"/>
        </w:rPr>
        <w:object w:dxaOrig="1960" w:dyaOrig="320" w14:anchorId="740F4884">
          <v:shape id="_x0000_i1222" type="#_x0000_t75" style="width:98.4pt;height:15.6pt" o:ole="">
            <v:imagedata r:id="rId408" o:title=""/>
          </v:shape>
          <o:OLEObject Type="Embed" ProgID="Equation.DSMT4" ShapeID="_x0000_i1222" DrawAspect="Content" ObjectID="_1654344555" r:id="rId409"/>
        </w:object>
      </w:r>
    </w:p>
    <w:p w14:paraId="547AB37D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120" w:line="360" w:lineRule="auto"/>
        <w:ind w:left="540" w:hanging="540"/>
      </w:pPr>
      <w:r>
        <w:t xml:space="preserve">Multiply </w:t>
      </w:r>
      <w:r w:rsidR="00074903" w:rsidRPr="00074903">
        <w:rPr>
          <w:position w:val="-10"/>
        </w:rPr>
        <w:object w:dxaOrig="1980" w:dyaOrig="320" w14:anchorId="095DE418">
          <v:shape id="_x0000_i1223" type="#_x0000_t75" style="width:99pt;height:15.6pt" o:ole="">
            <v:imagedata r:id="rId410" o:title=""/>
          </v:shape>
          <o:OLEObject Type="Embed" ProgID="Equation.DSMT4" ShapeID="_x0000_i1223" DrawAspect="Content" ObjectID="_1654344556" r:id="rId411"/>
        </w:object>
      </w:r>
    </w:p>
    <w:p w14:paraId="02449210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Simplify the expression </w:t>
      </w:r>
      <w:r w:rsidR="00074903" w:rsidRPr="00074903">
        <w:rPr>
          <w:position w:val="-8"/>
        </w:rPr>
        <w:object w:dxaOrig="980" w:dyaOrig="460" w14:anchorId="7204352C">
          <v:shape id="_x0000_i1224" type="#_x0000_t75" style="width:48.6pt;height:23.4pt" o:ole="">
            <v:imagedata r:id="rId412" o:title=""/>
          </v:shape>
          <o:OLEObject Type="Embed" ProgID="Equation.DSMT4" ShapeID="_x0000_i1224" DrawAspect="Content" ObjectID="_1654344557" r:id="rId413"/>
        </w:object>
      </w:r>
      <w:r>
        <w:t xml:space="preserve"> as much as possible after substituting </w:t>
      </w:r>
      <w:r w:rsidR="00074903" w:rsidRPr="00074903">
        <w:rPr>
          <w:position w:val="-6"/>
        </w:rPr>
        <w:object w:dxaOrig="660" w:dyaOrig="279" w14:anchorId="2678CBA0">
          <v:shape id="_x0000_i1225" type="#_x0000_t75" style="width:33pt;height:14.4pt" o:ole="">
            <v:imagedata r:id="rId414" o:title=""/>
          </v:shape>
          <o:OLEObject Type="Embed" ProgID="Equation.DSMT4" ShapeID="_x0000_i1225" DrawAspect="Content" ObjectID="_1654344558" r:id="rId415"/>
        </w:object>
      </w:r>
      <w:r>
        <w:t xml:space="preserve"> for </w:t>
      </w:r>
      <w:r w:rsidRPr="00A755AC">
        <w:rPr>
          <w:i/>
        </w:rPr>
        <w:t>x</w:t>
      </w:r>
      <w:r>
        <w:t>.</w:t>
      </w:r>
    </w:p>
    <w:p w14:paraId="1BA42683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120" w:line="360" w:lineRule="auto"/>
        <w:ind w:left="540" w:hanging="540"/>
      </w:pPr>
      <w:r>
        <w:t xml:space="preserve">Simplify the expression </w:t>
      </w:r>
      <w:r w:rsidR="00074903" w:rsidRPr="00074903">
        <w:rPr>
          <w:position w:val="-8"/>
        </w:rPr>
        <w:object w:dxaOrig="1080" w:dyaOrig="460" w14:anchorId="03288FAC">
          <v:shape id="_x0000_i1226" type="#_x0000_t75" style="width:54pt;height:23.4pt" o:ole="">
            <v:imagedata r:id="rId416" o:title=""/>
          </v:shape>
          <o:OLEObject Type="Embed" ProgID="Equation.DSMT4" ShapeID="_x0000_i1226" DrawAspect="Content" ObjectID="_1654344559" r:id="rId417"/>
        </w:object>
      </w:r>
      <w:r>
        <w:t xml:space="preserve"> as much as possible after substituting </w:t>
      </w:r>
      <w:r w:rsidR="00074903" w:rsidRPr="00074903">
        <w:rPr>
          <w:position w:val="-6"/>
        </w:rPr>
        <w:object w:dxaOrig="680" w:dyaOrig="279" w14:anchorId="461C6518">
          <v:shape id="_x0000_i1227" type="#_x0000_t75" style="width:33.6pt;height:14.4pt" o:ole="">
            <v:imagedata r:id="rId418" o:title=""/>
          </v:shape>
          <o:OLEObject Type="Embed" ProgID="Equation.DSMT4" ShapeID="_x0000_i1227" DrawAspect="Content" ObjectID="_1654344560" r:id="rId419"/>
        </w:object>
      </w:r>
      <w:r>
        <w:t xml:space="preserve"> for </w:t>
      </w:r>
      <w:r w:rsidRPr="00CF2FE4">
        <w:rPr>
          <w:i/>
        </w:rPr>
        <w:t>x</w:t>
      </w:r>
    </w:p>
    <w:p w14:paraId="03663A00" w14:textId="198A70A3" w:rsidR="00626E1A" w:rsidRDefault="00F11FF8" w:rsidP="00F11FF8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58</w:t>
      </w:r>
      <w:r w:rsidRPr="00C10D18">
        <w:rPr>
          <w:b/>
        </w:rPr>
        <w:t xml:space="preserve"> – </w:t>
      </w:r>
      <w:r>
        <w:rPr>
          <w:b/>
        </w:rPr>
        <w:t>60</w:t>
      </w:r>
      <w:r>
        <w:t>)</w:t>
      </w:r>
      <w:r>
        <w:tab/>
      </w:r>
      <w:r w:rsidR="00626E1A">
        <w:t>Simplify by using the table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AB4E6E" w14:paraId="623863BD" w14:textId="77777777" w:rsidTr="00D42834">
        <w:tc>
          <w:tcPr>
            <w:tcW w:w="3404" w:type="dxa"/>
          </w:tcPr>
          <w:p w14:paraId="03CBC448" w14:textId="77777777" w:rsidR="00AB4E6E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980" w:dyaOrig="380" w14:anchorId="4A5F189F">
                <v:shape id="_x0000_i1228" type="#_x0000_t75" style="width:48.6pt;height:18.6pt" o:ole="">
                  <v:imagedata r:id="rId420" o:title=""/>
                </v:shape>
                <o:OLEObject Type="Embed" ProgID="Equation.DSMT4" ShapeID="_x0000_i1228" DrawAspect="Content" ObjectID="_1654344561" r:id="rId421"/>
              </w:object>
            </w:r>
          </w:p>
        </w:tc>
        <w:tc>
          <w:tcPr>
            <w:tcW w:w="3405" w:type="dxa"/>
          </w:tcPr>
          <w:p w14:paraId="3B35AD10" w14:textId="77777777" w:rsidR="00AB4E6E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1880" w:dyaOrig="380" w14:anchorId="3D406082">
                <v:shape id="_x0000_i1229" type="#_x0000_t75" style="width:93.6pt;height:18.6pt" o:ole="">
                  <v:imagedata r:id="rId422" o:title=""/>
                </v:shape>
                <o:OLEObject Type="Embed" ProgID="Equation.DSMT4" ShapeID="_x0000_i1229" DrawAspect="Content" ObjectID="_1654344562" r:id="rId423"/>
              </w:object>
            </w:r>
          </w:p>
        </w:tc>
        <w:tc>
          <w:tcPr>
            <w:tcW w:w="3405" w:type="dxa"/>
          </w:tcPr>
          <w:p w14:paraId="153D0D6A" w14:textId="77777777" w:rsidR="00AB4E6E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14"/>
              </w:rPr>
              <w:object w:dxaOrig="1939" w:dyaOrig="480" w14:anchorId="69C31F69">
                <v:shape id="_x0000_i1230" type="#_x0000_t75" style="width:96.6pt;height:24pt" o:ole="">
                  <v:imagedata r:id="rId424" o:title=""/>
                </v:shape>
                <o:OLEObject Type="Embed" ProgID="Equation.DSMT4" ShapeID="_x0000_i1230" DrawAspect="Content" ObjectID="_1654344563" r:id="rId425"/>
              </w:object>
            </w:r>
          </w:p>
        </w:tc>
      </w:tr>
    </w:tbl>
    <w:p w14:paraId="4226784F" w14:textId="77777777" w:rsidR="00F11FF8" w:rsidRPr="00AD647B" w:rsidRDefault="00F11FF8" w:rsidP="00F11FF8">
      <w:pPr>
        <w:rPr>
          <w:sz w:val="20"/>
        </w:rPr>
      </w:pPr>
    </w:p>
    <w:p w14:paraId="28572766" w14:textId="6E4E0519" w:rsidR="001E78A5" w:rsidRDefault="001E78A5" w:rsidP="00561B09">
      <w:pPr>
        <w:pStyle w:val="ListParagraph"/>
        <w:widowControl/>
        <w:numPr>
          <w:ilvl w:val="0"/>
          <w:numId w:val="5"/>
        </w:numPr>
        <w:spacing w:after="80" w:line="360" w:lineRule="auto"/>
        <w:ind w:left="540" w:hanging="54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if </w:t>
      </w:r>
      <w:r w:rsidR="00074903" w:rsidRPr="00074903">
        <w:rPr>
          <w:position w:val="-18"/>
        </w:rPr>
        <w:object w:dxaOrig="1080" w:dyaOrig="480" w14:anchorId="7D98E438">
          <v:shape id="_x0000_i1231" type="#_x0000_t75" style="width:54pt;height:24pt" o:ole="">
            <v:imagedata r:id="rId426" o:title=""/>
          </v:shape>
          <o:OLEObject Type="Embed" ProgID="Equation.DSMT4" ShapeID="_x0000_i1231" DrawAspect="Content" ObjectID="_1654344564" r:id="rId427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terminates in QIII with</w:t>
      </w:r>
      <w:r w:rsidR="00074903" w:rsidRPr="00074903">
        <w:rPr>
          <w:position w:val="-6"/>
        </w:rPr>
        <w:object w:dxaOrig="1340" w:dyaOrig="279" w14:anchorId="6D7839D1">
          <v:shape id="_x0000_i1232" type="#_x0000_t75" style="width:66.6pt;height:14.4pt" o:ole="">
            <v:imagedata r:id="rId428" o:title=""/>
          </v:shape>
          <o:OLEObject Type="Embed" ProgID="Equation.DSMT4" ShapeID="_x0000_i1232" DrawAspect="Content" ObjectID="_1654344565" r:id="rId429"/>
        </w:object>
      </w:r>
      <w:r>
        <w:t>.</w:t>
      </w:r>
    </w:p>
    <w:p w14:paraId="328F3073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0"/>
        <w:ind w:left="540" w:hanging="54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440" w:dyaOrig="279" w14:anchorId="384F0255">
          <v:shape id="_x0000_i1233" type="#_x0000_t75" style="width:1in;height:14.4pt" o:ole="">
            <v:imagedata r:id="rId430" o:title=""/>
          </v:shape>
          <o:OLEObject Type="Embed" ProgID="Equation.DSMT4" ShapeID="_x0000_i1233" DrawAspect="Content" ObjectID="_1654344566" r:id="rId431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terminates in </w:t>
      </w:r>
      <w:r w:rsidRPr="00434AE8">
        <w:rPr>
          <w:b/>
          <w:i/>
        </w:rPr>
        <w:t>Q</w:t>
      </w:r>
      <w:r>
        <w:t>IV with</w:t>
      </w:r>
      <w:r w:rsidR="00074903" w:rsidRPr="00074903">
        <w:rPr>
          <w:position w:val="-6"/>
        </w:rPr>
        <w:object w:dxaOrig="1340" w:dyaOrig="279" w14:anchorId="4A195703">
          <v:shape id="_x0000_i1234" type="#_x0000_t75" style="width:66.6pt;height:14.4pt" o:ole="">
            <v:imagedata r:id="rId432" o:title=""/>
          </v:shape>
          <o:OLEObject Type="Embed" ProgID="Equation.DSMT4" ShapeID="_x0000_i1234" DrawAspect="Content" ObjectID="_1654344567" r:id="rId433"/>
        </w:object>
      </w:r>
      <w:r>
        <w:t>.</w:t>
      </w:r>
    </w:p>
    <w:p w14:paraId="3A426EB0" w14:textId="77777777" w:rsidR="00A30D30" w:rsidRPr="00A30D30" w:rsidRDefault="00A30D30" w:rsidP="00E13537"/>
    <w:p w14:paraId="219D37A5" w14:textId="20EA278D" w:rsidR="00A97CD5" w:rsidRDefault="00AD647B" w:rsidP="00E13537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63</w:t>
      </w:r>
      <w:r w:rsidRPr="00C10D18">
        <w:rPr>
          <w:b/>
        </w:rPr>
        <w:t xml:space="preserve"> – </w:t>
      </w:r>
      <w:r>
        <w:rPr>
          <w:b/>
        </w:rPr>
        <w:t>67</w:t>
      </w:r>
      <w:r>
        <w:t>)</w:t>
      </w:r>
      <w:r>
        <w:tab/>
      </w:r>
      <w:r w:rsidR="001E78A5">
        <w:t xml:space="preserve">Find the exact value of </w:t>
      </w:r>
    </w:p>
    <w:tbl>
      <w:tblPr>
        <w:tblStyle w:val="TableGrid"/>
        <w:tblW w:w="40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2250"/>
        <w:gridCol w:w="2959"/>
      </w:tblGrid>
      <w:tr w:rsidR="00E13537" w14:paraId="0CE432E7" w14:textId="77777777" w:rsidTr="00E13537">
        <w:tc>
          <w:tcPr>
            <w:tcW w:w="2167" w:type="dxa"/>
          </w:tcPr>
          <w:p w14:paraId="4DD1B4C5" w14:textId="77777777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80" w:dyaOrig="279" w14:anchorId="492BE9A7">
                <v:shape id="_x0000_i1235" type="#_x0000_t75" style="width:44.4pt;height:14.4pt" o:ole="">
                  <v:imagedata r:id="rId434" o:title=""/>
                </v:shape>
                <o:OLEObject Type="Embed" ProgID="Equation.DSMT4" ShapeID="_x0000_i1235" DrawAspect="Content" ObjectID="_1654344568" r:id="rId435"/>
              </w:object>
            </w:r>
          </w:p>
          <w:p w14:paraId="276C8963" w14:textId="18FDADF7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40" w:dyaOrig="279" w14:anchorId="06F5A669">
                <v:shape id="_x0000_i1236" type="#_x0000_t75" style="width:42pt;height:14.4pt" o:ole="">
                  <v:imagedata r:id="rId436" o:title=""/>
                </v:shape>
                <o:OLEObject Type="Embed" ProgID="Equation.DSMT4" ShapeID="_x0000_i1236" DrawAspect="Content" ObjectID="_1654344569" r:id="rId437"/>
              </w:object>
            </w:r>
          </w:p>
        </w:tc>
        <w:tc>
          <w:tcPr>
            <w:tcW w:w="1642" w:type="dxa"/>
          </w:tcPr>
          <w:p w14:paraId="39B01880" w14:textId="77777777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59" w:dyaOrig="279" w14:anchorId="5F94A8DE">
                <v:shape id="_x0000_i1237" type="#_x0000_t75" style="width:42.6pt;height:14.4pt" o:ole="">
                  <v:imagedata r:id="rId438" o:title=""/>
                </v:shape>
                <o:OLEObject Type="Embed" ProgID="Equation.DSMT4" ShapeID="_x0000_i1237" DrawAspect="Content" ObjectID="_1654344570" r:id="rId439"/>
              </w:object>
            </w:r>
          </w:p>
          <w:p w14:paraId="09DF69A5" w14:textId="1943E39F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80" w:dyaOrig="279" w14:anchorId="1227BB2A">
                <v:shape id="_x0000_i1238" type="#_x0000_t75" style="width:44.4pt;height:14.4pt" o:ole="">
                  <v:imagedata r:id="rId440" o:title=""/>
                </v:shape>
                <o:OLEObject Type="Embed" ProgID="Equation.DSMT4" ShapeID="_x0000_i1238" DrawAspect="Content" ObjectID="_1654344571" r:id="rId441"/>
              </w:object>
            </w:r>
          </w:p>
        </w:tc>
        <w:tc>
          <w:tcPr>
            <w:tcW w:w="2159" w:type="dxa"/>
          </w:tcPr>
          <w:p w14:paraId="1D2AC56A" w14:textId="77777777" w:rsidR="00E13537" w:rsidRDefault="00E13537" w:rsidP="00E13537">
            <w:pPr>
              <w:pStyle w:val="ListParagraph"/>
              <w:widowControl/>
              <w:numPr>
                <w:ilvl w:val="0"/>
                <w:numId w:val="5"/>
              </w:numPr>
              <w:spacing w:after="0" w:line="360" w:lineRule="auto"/>
              <w:ind w:left="540" w:hanging="540"/>
            </w:pPr>
            <w:r w:rsidRPr="00074903">
              <w:rPr>
                <w:position w:val="-6"/>
              </w:rPr>
              <w:object w:dxaOrig="859" w:dyaOrig="279" w14:anchorId="64B0C37D">
                <v:shape id="_x0000_i1239" type="#_x0000_t75" style="width:42.6pt;height:14.4pt" o:ole="">
                  <v:imagedata r:id="rId442" o:title=""/>
                </v:shape>
                <o:OLEObject Type="Embed" ProgID="Equation.DSMT4" ShapeID="_x0000_i1239" DrawAspect="Content" ObjectID="_1654344572" r:id="rId443"/>
              </w:object>
            </w:r>
          </w:p>
        </w:tc>
      </w:tr>
    </w:tbl>
    <w:p w14:paraId="29816EA8" w14:textId="69CD524B" w:rsidR="00E13537" w:rsidRDefault="00E13537" w:rsidP="00A97CD5">
      <w:pPr>
        <w:rPr>
          <w:sz w:val="20"/>
        </w:rPr>
      </w:pPr>
      <w:r>
        <w:rPr>
          <w:sz w:val="20"/>
        </w:rPr>
        <w:br w:type="page"/>
      </w:r>
    </w:p>
    <w:p w14:paraId="657EF959" w14:textId="4D6431E8" w:rsidR="00312B0D" w:rsidRDefault="00AD647B" w:rsidP="00AD647B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68</w:t>
      </w:r>
      <w:r w:rsidRPr="00C10D18">
        <w:rPr>
          <w:b/>
        </w:rPr>
        <w:t xml:space="preserve"> – </w:t>
      </w:r>
      <w:r>
        <w:rPr>
          <w:b/>
        </w:rPr>
        <w:t>70</w:t>
      </w:r>
      <w:r>
        <w:t>)</w:t>
      </w:r>
      <w:r>
        <w:tab/>
      </w:r>
      <w:r w:rsidR="001E78A5">
        <w:t xml:space="preserve">Use the calculator to find the value of 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4"/>
        <w:gridCol w:w="3056"/>
        <w:gridCol w:w="3092"/>
      </w:tblGrid>
      <w:tr w:rsidR="00312B0D" w14:paraId="5096EF6A" w14:textId="77777777" w:rsidTr="00D42834">
        <w:tc>
          <w:tcPr>
            <w:tcW w:w="3144" w:type="dxa"/>
          </w:tcPr>
          <w:p w14:paraId="5330AEC3" w14:textId="77777777" w:rsidR="00312B0D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1020" w:dyaOrig="279" w14:anchorId="6C487730">
                <v:shape id="_x0000_i1240" type="#_x0000_t75" style="width:51pt;height:14.4pt" o:ole="">
                  <v:imagedata r:id="rId444" o:title=""/>
                </v:shape>
                <o:OLEObject Type="Embed" ProgID="Equation.DSMT4" ShapeID="_x0000_i1240" DrawAspect="Content" ObjectID="_1654344573" r:id="rId445"/>
              </w:object>
            </w:r>
          </w:p>
        </w:tc>
        <w:tc>
          <w:tcPr>
            <w:tcW w:w="3145" w:type="dxa"/>
          </w:tcPr>
          <w:p w14:paraId="0DAD4A1B" w14:textId="77777777" w:rsidR="00312B0D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1020" w:dyaOrig="279" w14:anchorId="3311520B">
                <v:shape id="_x0000_i1241" type="#_x0000_t75" style="width:51pt;height:14.4pt" o:ole="">
                  <v:imagedata r:id="rId446" o:title=""/>
                </v:shape>
                <o:OLEObject Type="Embed" ProgID="Equation.DSMT4" ShapeID="_x0000_i1241" DrawAspect="Content" ObjectID="_1654344574" r:id="rId447"/>
              </w:object>
            </w:r>
          </w:p>
        </w:tc>
        <w:tc>
          <w:tcPr>
            <w:tcW w:w="3172" w:type="dxa"/>
          </w:tcPr>
          <w:p w14:paraId="4C00AA6D" w14:textId="77777777" w:rsidR="00312B0D" w:rsidRDefault="00074903" w:rsidP="00074903">
            <w:pPr>
              <w:pStyle w:val="ListParagraph"/>
              <w:widowControl/>
              <w:numPr>
                <w:ilvl w:val="0"/>
                <w:numId w:val="5"/>
              </w:numPr>
              <w:spacing w:after="0" w:line="276" w:lineRule="auto"/>
              <w:ind w:left="540" w:hanging="540"/>
            </w:pPr>
            <w:r w:rsidRPr="00074903">
              <w:rPr>
                <w:position w:val="-6"/>
              </w:rPr>
              <w:object w:dxaOrig="1180" w:dyaOrig="279" w14:anchorId="3A852F29">
                <v:shape id="_x0000_i1242" type="#_x0000_t75" style="width:59.4pt;height:14.4pt" o:ole="">
                  <v:imagedata r:id="rId448" o:title=""/>
                </v:shape>
                <o:OLEObject Type="Embed" ProgID="Equation.DSMT4" ShapeID="_x0000_i1242" DrawAspect="Content" ObjectID="_1654344575" r:id="rId449"/>
              </w:object>
            </w:r>
          </w:p>
        </w:tc>
      </w:tr>
    </w:tbl>
    <w:p w14:paraId="496B8ADA" w14:textId="77777777" w:rsidR="00312B0D" w:rsidRDefault="00312B0D" w:rsidP="00312B0D"/>
    <w:p w14:paraId="3DBAA2C4" w14:textId="77777777" w:rsidR="001E78A5" w:rsidRDefault="001E78A5" w:rsidP="003666E4">
      <w:pPr>
        <w:pStyle w:val="ListParagraph"/>
        <w:widowControl/>
        <w:numPr>
          <w:ilvl w:val="0"/>
          <w:numId w:val="5"/>
        </w:numPr>
        <w:spacing w:line="480" w:lineRule="auto"/>
        <w:ind w:left="540" w:hanging="54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560" w:dyaOrig="279" w14:anchorId="226F1675">
          <v:shape id="_x0000_i1243" type="#_x0000_t75" style="width:78pt;height:14.4pt" o:ole="">
            <v:imagedata r:id="rId450" o:title=""/>
          </v:shape>
          <o:OLEObject Type="Embed" ProgID="Equation.DSMT4" ShapeID="_x0000_i1243" DrawAspect="Content" ObjectID="_1654344576" r:id="rId451"/>
        </w:object>
      </w:r>
      <w:r>
        <w:t xml:space="preserve"> with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</w:t>
      </w:r>
      <w:r w:rsidRPr="00434AE8">
        <w:rPr>
          <w:b/>
          <w:i/>
        </w:rPr>
        <w:t>Q</w:t>
      </w:r>
      <w:r>
        <w:t xml:space="preserve">IV with </w:t>
      </w:r>
      <w:r w:rsidR="00074903" w:rsidRPr="00074903">
        <w:rPr>
          <w:position w:val="-6"/>
        </w:rPr>
        <w:object w:dxaOrig="1340" w:dyaOrig="279" w14:anchorId="1ABD42D3">
          <v:shape id="_x0000_i1244" type="#_x0000_t75" style="width:66.6pt;height:14.4pt" o:ole="">
            <v:imagedata r:id="rId452" o:title=""/>
          </v:shape>
          <o:OLEObject Type="Embed" ProgID="Equation.DSMT4" ShapeID="_x0000_i1244" DrawAspect="Content" ObjectID="_1654344577" r:id="rId453"/>
        </w:object>
      </w:r>
    </w:p>
    <w:p w14:paraId="3C02FD50" w14:textId="77777777" w:rsidR="001E78A5" w:rsidRDefault="001E78A5" w:rsidP="003666E4">
      <w:pPr>
        <w:pStyle w:val="ListParagraph"/>
        <w:widowControl/>
        <w:numPr>
          <w:ilvl w:val="0"/>
          <w:numId w:val="5"/>
        </w:numPr>
        <w:spacing w:line="480" w:lineRule="auto"/>
        <w:ind w:left="540" w:hanging="54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579" w:dyaOrig="279" w14:anchorId="69B95498">
          <v:shape id="_x0000_i1245" type="#_x0000_t75" style="width:78.6pt;height:14.4pt" o:ole="">
            <v:imagedata r:id="rId454" o:title=""/>
          </v:shape>
          <o:OLEObject Type="Embed" ProgID="Equation.DSMT4" ShapeID="_x0000_i1245" DrawAspect="Content" ObjectID="_1654344578" r:id="rId455"/>
        </w:object>
      </w:r>
      <w:r>
        <w:t xml:space="preserve"> with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</w:t>
      </w:r>
      <w:r w:rsidRPr="00434AE8">
        <w:rPr>
          <w:b/>
          <w:i/>
        </w:rPr>
        <w:t>Q</w:t>
      </w:r>
      <w:r>
        <w:t xml:space="preserve">III with </w:t>
      </w:r>
      <w:r w:rsidR="00074903" w:rsidRPr="00074903">
        <w:rPr>
          <w:position w:val="-6"/>
        </w:rPr>
        <w:object w:dxaOrig="1340" w:dyaOrig="279" w14:anchorId="05EF310D">
          <v:shape id="_x0000_i1246" type="#_x0000_t75" style="width:66.6pt;height:14.4pt" o:ole="">
            <v:imagedata r:id="rId456" o:title=""/>
          </v:shape>
          <o:OLEObject Type="Embed" ProgID="Equation.DSMT4" ShapeID="_x0000_i1246" DrawAspect="Content" ObjectID="_1654344579" r:id="rId457"/>
        </w:object>
      </w:r>
    </w:p>
    <w:p w14:paraId="59BCC42C" w14:textId="77777777" w:rsidR="001E78A5" w:rsidRDefault="001E78A5" w:rsidP="003666E4">
      <w:pPr>
        <w:pStyle w:val="ListParagraph"/>
        <w:widowControl/>
        <w:numPr>
          <w:ilvl w:val="0"/>
          <w:numId w:val="5"/>
        </w:numPr>
        <w:spacing w:line="480" w:lineRule="auto"/>
        <w:ind w:left="540" w:hanging="54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579" w:dyaOrig="279" w14:anchorId="44396D6E">
          <v:shape id="_x0000_i1247" type="#_x0000_t75" style="width:78.6pt;height:14.4pt" o:ole="">
            <v:imagedata r:id="rId458" o:title=""/>
          </v:shape>
          <o:OLEObject Type="Embed" ProgID="Equation.DSMT4" ShapeID="_x0000_i1247" DrawAspect="Content" ObjectID="_1654344580" r:id="rId459"/>
        </w:object>
      </w:r>
      <w:r>
        <w:t xml:space="preserve"> with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</w:t>
      </w:r>
      <w:r w:rsidRPr="00434AE8">
        <w:rPr>
          <w:b/>
          <w:i/>
        </w:rPr>
        <w:t>Q</w:t>
      </w:r>
      <w:r>
        <w:t xml:space="preserve">II with </w:t>
      </w:r>
      <w:r w:rsidR="00074903" w:rsidRPr="00074903">
        <w:rPr>
          <w:position w:val="-6"/>
        </w:rPr>
        <w:object w:dxaOrig="1340" w:dyaOrig="279" w14:anchorId="6A27E728">
          <v:shape id="_x0000_i1248" type="#_x0000_t75" style="width:66.6pt;height:14.4pt" o:ole="">
            <v:imagedata r:id="rId460" o:title=""/>
          </v:shape>
          <o:OLEObject Type="Embed" ProgID="Equation.DSMT4" ShapeID="_x0000_i1248" DrawAspect="Content" ObjectID="_1654344581" r:id="rId461"/>
        </w:object>
      </w:r>
    </w:p>
    <w:p w14:paraId="39BEAB38" w14:textId="77777777" w:rsidR="001E78A5" w:rsidRPr="00B33BDB" w:rsidRDefault="001E78A5" w:rsidP="003666E4">
      <w:pPr>
        <w:pStyle w:val="ListParagraph"/>
        <w:widowControl/>
        <w:numPr>
          <w:ilvl w:val="0"/>
          <w:numId w:val="5"/>
        </w:numPr>
        <w:spacing w:after="80" w:line="480" w:lineRule="auto"/>
        <w:ind w:left="540" w:hanging="54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tenth of a degree if </w:t>
      </w:r>
      <w:r w:rsidR="00074903" w:rsidRPr="00074903">
        <w:rPr>
          <w:position w:val="-6"/>
        </w:rPr>
        <w:object w:dxaOrig="1560" w:dyaOrig="279" w14:anchorId="17DBCD57">
          <v:shape id="_x0000_i1249" type="#_x0000_t75" style="width:78pt;height:14.4pt" o:ole="">
            <v:imagedata r:id="rId462" o:title=""/>
          </v:shape>
          <o:OLEObject Type="Embed" ProgID="Equation.DSMT4" ShapeID="_x0000_i1249" DrawAspect="Content" ObjectID="_1654344582" r:id="rId463"/>
        </w:object>
      </w:r>
      <w:r>
        <w:t xml:space="preserve"> and </w:t>
      </w:r>
      <w:r w:rsidRPr="00775B66">
        <w:rPr>
          <w:i/>
        </w:rPr>
        <w:sym w:font="Symbol" w:char="F071"/>
      </w:r>
      <w:r>
        <w:t xml:space="preserve">  terminates in </w:t>
      </w:r>
      <w:r w:rsidRPr="00434AE8">
        <w:rPr>
          <w:b/>
          <w:i/>
        </w:rPr>
        <w:t>Q</w:t>
      </w:r>
      <w:r>
        <w:t>IV with</w:t>
      </w:r>
      <w:r w:rsidR="00074903" w:rsidRPr="00074903">
        <w:rPr>
          <w:position w:val="-6"/>
        </w:rPr>
        <w:object w:dxaOrig="1340" w:dyaOrig="279" w14:anchorId="666133FB">
          <v:shape id="_x0000_i1250" type="#_x0000_t75" style="width:66.6pt;height:14.4pt" o:ole="">
            <v:imagedata r:id="rId464" o:title=""/>
          </v:shape>
          <o:OLEObject Type="Embed" ProgID="Equation.DSMT4" ShapeID="_x0000_i1250" DrawAspect="Content" ObjectID="_1654344583" r:id="rId465"/>
        </w:object>
      </w:r>
    </w:p>
    <w:p w14:paraId="62BB5803" w14:textId="77777777" w:rsidR="001E78A5" w:rsidRDefault="001E78A5" w:rsidP="00561B09">
      <w:pPr>
        <w:pStyle w:val="ListParagraph"/>
        <w:widowControl/>
        <w:numPr>
          <w:ilvl w:val="0"/>
          <w:numId w:val="5"/>
        </w:numPr>
        <w:spacing w:after="0" w:line="360" w:lineRule="auto"/>
        <w:ind w:left="540" w:hanging="54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074903" w:rsidRPr="00074903">
        <w:rPr>
          <w:position w:val="-6"/>
        </w:rPr>
        <w:object w:dxaOrig="1900" w:dyaOrig="279" w14:anchorId="3A1418EC">
          <v:shape id="_x0000_i1251" type="#_x0000_t75" style="width:95.4pt;height:14.4pt" o:ole="">
            <v:imagedata r:id="rId466" o:title=""/>
          </v:shape>
          <o:OLEObject Type="Embed" ProgID="Equation.DSMT4" ShapeID="_x0000_i1251" DrawAspect="Content" ObjectID="_1654344584" r:id="rId467"/>
        </w:object>
      </w:r>
      <w:r>
        <w:t xml:space="preserve"> with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sym w:font="Symbol" w:char="F0CE"/>
      </w:r>
      <w:r>
        <w:t xml:space="preserve"> </w:t>
      </w:r>
      <w:r w:rsidRPr="00434AE8">
        <w:rPr>
          <w:b/>
          <w:i/>
        </w:rPr>
        <w:t>Q</w:t>
      </w:r>
      <w:r>
        <w:t xml:space="preserve">II with </w:t>
      </w:r>
      <w:r w:rsidR="00074903" w:rsidRPr="00074903">
        <w:rPr>
          <w:position w:val="-6"/>
        </w:rPr>
        <w:object w:dxaOrig="1340" w:dyaOrig="279" w14:anchorId="300CEF6D">
          <v:shape id="_x0000_i1252" type="#_x0000_t75" style="width:66.6pt;height:14.4pt" o:ole="">
            <v:imagedata r:id="rId468" o:title=""/>
          </v:shape>
          <o:OLEObject Type="Embed" ProgID="Equation.DSMT4" ShapeID="_x0000_i1252" DrawAspect="Content" ObjectID="_1654344585" r:id="rId469"/>
        </w:object>
      </w:r>
    </w:p>
    <w:p w14:paraId="482C4EAB" w14:textId="77777777" w:rsidR="00355F58" w:rsidRPr="00355F58" w:rsidRDefault="00355F58" w:rsidP="00B61817"/>
    <w:sectPr w:rsidR="00355F58" w:rsidRPr="00355F58" w:rsidSect="000B2269">
      <w:footerReference w:type="default" r:id="rId470"/>
      <w:pgSz w:w="12240" w:h="15840" w:code="1"/>
      <w:pgMar w:top="864" w:right="864" w:bottom="864" w:left="1152" w:header="288" w:footer="144" w:gutter="0"/>
      <w:pgNumType w:start="3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7458DB" w14:textId="77777777" w:rsidR="00B50CBF" w:rsidRDefault="00B50CBF" w:rsidP="000648FF">
      <w:pPr>
        <w:spacing w:line="240" w:lineRule="auto"/>
      </w:pPr>
      <w:r>
        <w:separator/>
      </w:r>
    </w:p>
  </w:endnote>
  <w:endnote w:type="continuationSeparator" w:id="0">
    <w:p w14:paraId="671D6FE6" w14:textId="77777777" w:rsidR="00B50CBF" w:rsidRDefault="00B50CBF" w:rsidP="000648F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794111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4A3E44" w14:textId="0FD47F61" w:rsidR="00191804" w:rsidRDefault="0019180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775B">
          <w:rPr>
            <w:noProof/>
          </w:rPr>
          <w:t>39</w:t>
        </w:r>
        <w:r>
          <w:rPr>
            <w:noProof/>
          </w:rPr>
          <w:fldChar w:fldCharType="end"/>
        </w:r>
      </w:p>
    </w:sdtContent>
  </w:sdt>
  <w:p w14:paraId="4A438EBE" w14:textId="77777777" w:rsidR="00191804" w:rsidRDefault="001918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DE6A5D" w14:textId="77777777" w:rsidR="00B50CBF" w:rsidRDefault="00B50CBF" w:rsidP="000648FF">
      <w:pPr>
        <w:spacing w:line="240" w:lineRule="auto"/>
      </w:pPr>
      <w:r>
        <w:separator/>
      </w:r>
    </w:p>
  </w:footnote>
  <w:footnote w:type="continuationSeparator" w:id="0">
    <w:p w14:paraId="701DC760" w14:textId="77777777" w:rsidR="00B50CBF" w:rsidRDefault="00B50CBF" w:rsidP="000648F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E31A3"/>
    <w:multiLevelType w:val="hybridMultilevel"/>
    <w:tmpl w:val="7A70926E"/>
    <w:lvl w:ilvl="0" w:tplc="1956476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F19B9"/>
    <w:multiLevelType w:val="hybridMultilevel"/>
    <w:tmpl w:val="51B0533E"/>
    <w:lvl w:ilvl="0" w:tplc="EA5201F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3078C"/>
    <w:multiLevelType w:val="hybridMultilevel"/>
    <w:tmpl w:val="DBB07F50"/>
    <w:lvl w:ilvl="0" w:tplc="9BA2FF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582C18"/>
    <w:multiLevelType w:val="hybridMultilevel"/>
    <w:tmpl w:val="85B63A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77219C"/>
    <w:multiLevelType w:val="hybridMultilevel"/>
    <w:tmpl w:val="ED6E2794"/>
    <w:lvl w:ilvl="0" w:tplc="AEB601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BA2C2C"/>
    <w:multiLevelType w:val="hybridMultilevel"/>
    <w:tmpl w:val="59160F46"/>
    <w:lvl w:ilvl="0" w:tplc="38C66F5C">
      <w:start w:val="1"/>
      <w:numFmt w:val="lowerLetter"/>
      <w:lvlText w:val="%1)"/>
      <w:lvlJc w:val="left"/>
      <w:pPr>
        <w:ind w:left="720" w:hanging="360"/>
      </w:pPr>
      <w:rPr>
        <w:b/>
        <w:i/>
        <w:color w:val="833C0B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E66FBA"/>
    <w:multiLevelType w:val="hybridMultilevel"/>
    <w:tmpl w:val="9A926A4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293DA1"/>
    <w:multiLevelType w:val="hybridMultilevel"/>
    <w:tmpl w:val="CF8CBEE2"/>
    <w:lvl w:ilvl="0" w:tplc="94060F6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07F18"/>
    <w:multiLevelType w:val="hybridMultilevel"/>
    <w:tmpl w:val="FEA258B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5D21A7"/>
    <w:multiLevelType w:val="hybridMultilevel"/>
    <w:tmpl w:val="10C81620"/>
    <w:lvl w:ilvl="0" w:tplc="69EAB7C8">
      <w:start w:val="1"/>
      <w:numFmt w:val="decimal"/>
      <w:lvlText w:val="(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 w15:restartNumberingAfterBreak="0">
    <w:nsid w:val="399F4A26"/>
    <w:multiLevelType w:val="hybridMultilevel"/>
    <w:tmpl w:val="9446A4F8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3" w15:restartNumberingAfterBreak="0">
    <w:nsid w:val="49E174F8"/>
    <w:multiLevelType w:val="hybridMultilevel"/>
    <w:tmpl w:val="EDEAC33A"/>
    <w:lvl w:ilvl="0" w:tplc="4F98F00E">
      <w:start w:val="1"/>
      <w:numFmt w:val="decimal"/>
      <w:lvlText w:val="(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5D7983"/>
    <w:multiLevelType w:val="hybridMultilevel"/>
    <w:tmpl w:val="B5E46362"/>
    <w:lvl w:ilvl="0" w:tplc="03F40866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DD465B"/>
    <w:multiLevelType w:val="hybridMultilevel"/>
    <w:tmpl w:val="183038D2"/>
    <w:lvl w:ilvl="0" w:tplc="5FDAA0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284FA5"/>
    <w:multiLevelType w:val="hybridMultilevel"/>
    <w:tmpl w:val="1EF60B3E"/>
    <w:lvl w:ilvl="0" w:tplc="9572BC6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78308FF"/>
    <w:multiLevelType w:val="hybridMultilevel"/>
    <w:tmpl w:val="13C6093E"/>
    <w:lvl w:ilvl="0" w:tplc="FA82FD8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9DC1DA3"/>
    <w:multiLevelType w:val="hybridMultilevel"/>
    <w:tmpl w:val="6DCED9B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8A36B4"/>
    <w:multiLevelType w:val="hybridMultilevel"/>
    <w:tmpl w:val="56EE7648"/>
    <w:lvl w:ilvl="0" w:tplc="F4C6DD5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E715E1"/>
    <w:multiLevelType w:val="hybridMultilevel"/>
    <w:tmpl w:val="1092F368"/>
    <w:lvl w:ilvl="0" w:tplc="32AE84E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466860"/>
    <w:multiLevelType w:val="hybridMultilevel"/>
    <w:tmpl w:val="63F8B898"/>
    <w:lvl w:ilvl="0" w:tplc="36DA971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F0181D"/>
    <w:multiLevelType w:val="hybridMultilevel"/>
    <w:tmpl w:val="9DCC0B6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B620D5"/>
    <w:multiLevelType w:val="hybridMultilevel"/>
    <w:tmpl w:val="798C95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2" w15:restartNumberingAfterBreak="0">
    <w:nsid w:val="728235AB"/>
    <w:multiLevelType w:val="hybridMultilevel"/>
    <w:tmpl w:val="44BE7F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3683E76"/>
    <w:multiLevelType w:val="hybridMultilevel"/>
    <w:tmpl w:val="BA8AC2C8"/>
    <w:lvl w:ilvl="0" w:tplc="6FA0BA08">
      <w:start w:val="3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2630A6"/>
    <w:multiLevelType w:val="hybridMultilevel"/>
    <w:tmpl w:val="0C9C2E64"/>
    <w:lvl w:ilvl="0" w:tplc="429A5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701A9A"/>
    <w:multiLevelType w:val="hybridMultilevel"/>
    <w:tmpl w:val="9C0A94B8"/>
    <w:lvl w:ilvl="0" w:tplc="C666CB2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639D6"/>
    <w:multiLevelType w:val="hybridMultilevel"/>
    <w:tmpl w:val="5E08D2D0"/>
    <w:lvl w:ilvl="0" w:tplc="4BD482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7FD6819"/>
    <w:multiLevelType w:val="hybridMultilevel"/>
    <w:tmpl w:val="A0847E56"/>
    <w:lvl w:ilvl="0" w:tplc="44EA1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F677600"/>
    <w:multiLevelType w:val="hybridMultilevel"/>
    <w:tmpl w:val="74F67B9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F7175EE"/>
    <w:multiLevelType w:val="hybridMultilevel"/>
    <w:tmpl w:val="0DC8221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2"/>
  </w:num>
  <w:num w:numId="3">
    <w:abstractNumId w:val="39"/>
  </w:num>
  <w:num w:numId="4">
    <w:abstractNumId w:val="26"/>
  </w:num>
  <w:num w:numId="5">
    <w:abstractNumId w:val="47"/>
  </w:num>
  <w:num w:numId="6">
    <w:abstractNumId w:val="42"/>
  </w:num>
  <w:num w:numId="7">
    <w:abstractNumId w:val="31"/>
  </w:num>
  <w:num w:numId="8">
    <w:abstractNumId w:val="46"/>
  </w:num>
  <w:num w:numId="9">
    <w:abstractNumId w:val="49"/>
  </w:num>
  <w:num w:numId="10">
    <w:abstractNumId w:val="54"/>
  </w:num>
  <w:num w:numId="11">
    <w:abstractNumId w:val="29"/>
  </w:num>
  <w:num w:numId="12">
    <w:abstractNumId w:val="25"/>
  </w:num>
  <w:num w:numId="13">
    <w:abstractNumId w:val="32"/>
  </w:num>
  <w:num w:numId="14">
    <w:abstractNumId w:val="5"/>
  </w:num>
  <w:num w:numId="15">
    <w:abstractNumId w:val="36"/>
  </w:num>
  <w:num w:numId="16">
    <w:abstractNumId w:val="28"/>
  </w:num>
  <w:num w:numId="17">
    <w:abstractNumId w:val="14"/>
  </w:num>
  <w:num w:numId="18">
    <w:abstractNumId w:val="24"/>
  </w:num>
  <w:num w:numId="19">
    <w:abstractNumId w:val="4"/>
  </w:num>
  <w:num w:numId="20">
    <w:abstractNumId w:val="0"/>
  </w:num>
  <w:num w:numId="21">
    <w:abstractNumId w:val="41"/>
  </w:num>
  <w:num w:numId="22">
    <w:abstractNumId w:val="10"/>
  </w:num>
  <w:num w:numId="23">
    <w:abstractNumId w:val="50"/>
  </w:num>
  <w:num w:numId="24">
    <w:abstractNumId w:val="48"/>
  </w:num>
  <w:num w:numId="25">
    <w:abstractNumId w:val="7"/>
  </w:num>
  <w:num w:numId="26">
    <w:abstractNumId w:val="44"/>
  </w:num>
  <w:num w:numId="27">
    <w:abstractNumId w:val="11"/>
  </w:num>
  <w:num w:numId="28">
    <w:abstractNumId w:val="35"/>
  </w:num>
  <w:num w:numId="29">
    <w:abstractNumId w:val="43"/>
  </w:num>
  <w:num w:numId="30">
    <w:abstractNumId w:val="51"/>
  </w:num>
  <w:num w:numId="31">
    <w:abstractNumId w:val="18"/>
  </w:num>
  <w:num w:numId="32">
    <w:abstractNumId w:val="27"/>
  </w:num>
  <w:num w:numId="33">
    <w:abstractNumId w:val="8"/>
  </w:num>
  <w:num w:numId="34">
    <w:abstractNumId w:val="13"/>
  </w:num>
  <w:num w:numId="35">
    <w:abstractNumId w:val="33"/>
  </w:num>
  <w:num w:numId="36">
    <w:abstractNumId w:val="53"/>
  </w:num>
  <w:num w:numId="37">
    <w:abstractNumId w:val="40"/>
  </w:num>
  <w:num w:numId="38">
    <w:abstractNumId w:val="20"/>
  </w:num>
  <w:num w:numId="39">
    <w:abstractNumId w:val="9"/>
  </w:num>
  <w:num w:numId="40">
    <w:abstractNumId w:val="45"/>
  </w:num>
  <w:num w:numId="41">
    <w:abstractNumId w:val="3"/>
  </w:num>
  <w:num w:numId="42">
    <w:abstractNumId w:val="12"/>
  </w:num>
  <w:num w:numId="43">
    <w:abstractNumId w:val="34"/>
  </w:num>
  <w:num w:numId="44">
    <w:abstractNumId w:val="38"/>
  </w:num>
  <w:num w:numId="45">
    <w:abstractNumId w:val="6"/>
  </w:num>
  <w:num w:numId="46">
    <w:abstractNumId w:val="17"/>
  </w:num>
  <w:num w:numId="47">
    <w:abstractNumId w:val="15"/>
  </w:num>
  <w:num w:numId="48">
    <w:abstractNumId w:val="16"/>
  </w:num>
  <w:num w:numId="49">
    <w:abstractNumId w:val="1"/>
  </w:num>
  <w:num w:numId="50">
    <w:abstractNumId w:val="30"/>
  </w:num>
  <w:num w:numId="51">
    <w:abstractNumId w:val="52"/>
  </w:num>
  <w:num w:numId="52">
    <w:abstractNumId w:val="21"/>
  </w:num>
  <w:num w:numId="53">
    <w:abstractNumId w:val="22"/>
  </w:num>
  <w:num w:numId="54">
    <w:abstractNumId w:val="23"/>
  </w:num>
  <w:num w:numId="55">
    <w:abstractNumId w:val="19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48FF"/>
    <w:rsid w:val="00001A3A"/>
    <w:rsid w:val="00002A08"/>
    <w:rsid w:val="00003D32"/>
    <w:rsid w:val="00006C19"/>
    <w:rsid w:val="000146BA"/>
    <w:rsid w:val="000167FD"/>
    <w:rsid w:val="00022477"/>
    <w:rsid w:val="0002532C"/>
    <w:rsid w:val="00030F2B"/>
    <w:rsid w:val="0003119B"/>
    <w:rsid w:val="000352DB"/>
    <w:rsid w:val="000432ED"/>
    <w:rsid w:val="00047F50"/>
    <w:rsid w:val="00052224"/>
    <w:rsid w:val="000527EE"/>
    <w:rsid w:val="00054C35"/>
    <w:rsid w:val="000648FF"/>
    <w:rsid w:val="00064EC1"/>
    <w:rsid w:val="00066371"/>
    <w:rsid w:val="00074903"/>
    <w:rsid w:val="00077807"/>
    <w:rsid w:val="00080499"/>
    <w:rsid w:val="0009506E"/>
    <w:rsid w:val="0009572C"/>
    <w:rsid w:val="000A1C04"/>
    <w:rsid w:val="000A1F4F"/>
    <w:rsid w:val="000A6CA3"/>
    <w:rsid w:val="000B200F"/>
    <w:rsid w:val="000B2269"/>
    <w:rsid w:val="000B42BD"/>
    <w:rsid w:val="000B540B"/>
    <w:rsid w:val="000B72C2"/>
    <w:rsid w:val="000C26B2"/>
    <w:rsid w:val="000C780D"/>
    <w:rsid w:val="000D37C8"/>
    <w:rsid w:val="000D3B29"/>
    <w:rsid w:val="000D5839"/>
    <w:rsid w:val="000E33AA"/>
    <w:rsid w:val="000E7B7D"/>
    <w:rsid w:val="000F0008"/>
    <w:rsid w:val="000F0ADD"/>
    <w:rsid w:val="000F3232"/>
    <w:rsid w:val="000F468D"/>
    <w:rsid w:val="000F58BD"/>
    <w:rsid w:val="0010339D"/>
    <w:rsid w:val="00113536"/>
    <w:rsid w:val="001139DA"/>
    <w:rsid w:val="0011672A"/>
    <w:rsid w:val="00117356"/>
    <w:rsid w:val="00124E37"/>
    <w:rsid w:val="00134138"/>
    <w:rsid w:val="001348A4"/>
    <w:rsid w:val="00142CAE"/>
    <w:rsid w:val="0014606E"/>
    <w:rsid w:val="001462CC"/>
    <w:rsid w:val="00146599"/>
    <w:rsid w:val="00153CE5"/>
    <w:rsid w:val="00157639"/>
    <w:rsid w:val="00161023"/>
    <w:rsid w:val="0016378E"/>
    <w:rsid w:val="001637DB"/>
    <w:rsid w:val="00163DE5"/>
    <w:rsid w:val="00174D84"/>
    <w:rsid w:val="001760DB"/>
    <w:rsid w:val="001815EA"/>
    <w:rsid w:val="00183DEF"/>
    <w:rsid w:val="00191804"/>
    <w:rsid w:val="00192075"/>
    <w:rsid w:val="0019313E"/>
    <w:rsid w:val="001A4635"/>
    <w:rsid w:val="001C011F"/>
    <w:rsid w:val="001C44E8"/>
    <w:rsid w:val="001C5503"/>
    <w:rsid w:val="001C5C6D"/>
    <w:rsid w:val="001D19C6"/>
    <w:rsid w:val="001E6011"/>
    <w:rsid w:val="001E78A5"/>
    <w:rsid w:val="001F71B3"/>
    <w:rsid w:val="001F7573"/>
    <w:rsid w:val="001F7887"/>
    <w:rsid w:val="001F7A72"/>
    <w:rsid w:val="00204513"/>
    <w:rsid w:val="0021103A"/>
    <w:rsid w:val="00216540"/>
    <w:rsid w:val="00221DD1"/>
    <w:rsid w:val="00223D8A"/>
    <w:rsid w:val="00224166"/>
    <w:rsid w:val="0022434B"/>
    <w:rsid w:val="00234491"/>
    <w:rsid w:val="002375A6"/>
    <w:rsid w:val="002439F5"/>
    <w:rsid w:val="00245CB8"/>
    <w:rsid w:val="00255A93"/>
    <w:rsid w:val="00256436"/>
    <w:rsid w:val="0025775B"/>
    <w:rsid w:val="0026511F"/>
    <w:rsid w:val="002660BC"/>
    <w:rsid w:val="002678ED"/>
    <w:rsid w:val="00267DDF"/>
    <w:rsid w:val="002722C9"/>
    <w:rsid w:val="00274B1F"/>
    <w:rsid w:val="00281F84"/>
    <w:rsid w:val="00282A62"/>
    <w:rsid w:val="002872F8"/>
    <w:rsid w:val="00293C04"/>
    <w:rsid w:val="002A0C3F"/>
    <w:rsid w:val="002A65CA"/>
    <w:rsid w:val="002B3E16"/>
    <w:rsid w:val="002C1EE7"/>
    <w:rsid w:val="002C7EB5"/>
    <w:rsid w:val="002D3E55"/>
    <w:rsid w:val="002E10DE"/>
    <w:rsid w:val="002E726B"/>
    <w:rsid w:val="002E770A"/>
    <w:rsid w:val="00302757"/>
    <w:rsid w:val="00312B0D"/>
    <w:rsid w:val="00312CD9"/>
    <w:rsid w:val="00316CE9"/>
    <w:rsid w:val="003242EA"/>
    <w:rsid w:val="003326A2"/>
    <w:rsid w:val="00333FC1"/>
    <w:rsid w:val="0033497C"/>
    <w:rsid w:val="003455D2"/>
    <w:rsid w:val="00352195"/>
    <w:rsid w:val="00355F58"/>
    <w:rsid w:val="0036058D"/>
    <w:rsid w:val="00361E9B"/>
    <w:rsid w:val="00362A4C"/>
    <w:rsid w:val="003666E4"/>
    <w:rsid w:val="003675B2"/>
    <w:rsid w:val="00372DB8"/>
    <w:rsid w:val="00391E49"/>
    <w:rsid w:val="00394FD9"/>
    <w:rsid w:val="00395030"/>
    <w:rsid w:val="00397FA1"/>
    <w:rsid w:val="003A4689"/>
    <w:rsid w:val="003C19BB"/>
    <w:rsid w:val="003C75F1"/>
    <w:rsid w:val="003D7BEF"/>
    <w:rsid w:val="003E16F0"/>
    <w:rsid w:val="003E1951"/>
    <w:rsid w:val="003F3C44"/>
    <w:rsid w:val="00407208"/>
    <w:rsid w:val="00407886"/>
    <w:rsid w:val="00411E3F"/>
    <w:rsid w:val="0041281F"/>
    <w:rsid w:val="004220F8"/>
    <w:rsid w:val="00422CBC"/>
    <w:rsid w:val="00430FB9"/>
    <w:rsid w:val="00434AE8"/>
    <w:rsid w:val="00435253"/>
    <w:rsid w:val="004362EF"/>
    <w:rsid w:val="004442B7"/>
    <w:rsid w:val="00445066"/>
    <w:rsid w:val="0044512D"/>
    <w:rsid w:val="004460FF"/>
    <w:rsid w:val="004462E0"/>
    <w:rsid w:val="00456AC0"/>
    <w:rsid w:val="00464813"/>
    <w:rsid w:val="00476084"/>
    <w:rsid w:val="004760B9"/>
    <w:rsid w:val="00481898"/>
    <w:rsid w:val="00490040"/>
    <w:rsid w:val="004922A7"/>
    <w:rsid w:val="00493B4E"/>
    <w:rsid w:val="0049426B"/>
    <w:rsid w:val="004A5D08"/>
    <w:rsid w:val="004B3619"/>
    <w:rsid w:val="004C5D71"/>
    <w:rsid w:val="004D0ABB"/>
    <w:rsid w:val="004D0B8E"/>
    <w:rsid w:val="004D461A"/>
    <w:rsid w:val="004D7A7F"/>
    <w:rsid w:val="004E4DA5"/>
    <w:rsid w:val="004E6BFA"/>
    <w:rsid w:val="004E7806"/>
    <w:rsid w:val="004F4A21"/>
    <w:rsid w:val="004F61CD"/>
    <w:rsid w:val="00512F1F"/>
    <w:rsid w:val="00514FC9"/>
    <w:rsid w:val="005175B7"/>
    <w:rsid w:val="005304C5"/>
    <w:rsid w:val="005339DC"/>
    <w:rsid w:val="00533A87"/>
    <w:rsid w:val="0054397E"/>
    <w:rsid w:val="005451BE"/>
    <w:rsid w:val="00547C9A"/>
    <w:rsid w:val="005608FF"/>
    <w:rsid w:val="00561B09"/>
    <w:rsid w:val="00566381"/>
    <w:rsid w:val="00567961"/>
    <w:rsid w:val="00574774"/>
    <w:rsid w:val="0058542B"/>
    <w:rsid w:val="0058577B"/>
    <w:rsid w:val="0059182D"/>
    <w:rsid w:val="00593BC0"/>
    <w:rsid w:val="0059577A"/>
    <w:rsid w:val="005A0CD4"/>
    <w:rsid w:val="005A0D35"/>
    <w:rsid w:val="005A3612"/>
    <w:rsid w:val="005A44B7"/>
    <w:rsid w:val="005B423E"/>
    <w:rsid w:val="005D4170"/>
    <w:rsid w:val="005D698C"/>
    <w:rsid w:val="005D6A86"/>
    <w:rsid w:val="005D6FA6"/>
    <w:rsid w:val="005D7777"/>
    <w:rsid w:val="005E5B17"/>
    <w:rsid w:val="005E7FA2"/>
    <w:rsid w:val="00603591"/>
    <w:rsid w:val="00626E1A"/>
    <w:rsid w:val="006348A4"/>
    <w:rsid w:val="0063528C"/>
    <w:rsid w:val="006414DD"/>
    <w:rsid w:val="006450B6"/>
    <w:rsid w:val="006511A0"/>
    <w:rsid w:val="00652431"/>
    <w:rsid w:val="0065307E"/>
    <w:rsid w:val="00656D47"/>
    <w:rsid w:val="006616E1"/>
    <w:rsid w:val="006662A0"/>
    <w:rsid w:val="00673C60"/>
    <w:rsid w:val="00674426"/>
    <w:rsid w:val="00676902"/>
    <w:rsid w:val="0068430E"/>
    <w:rsid w:val="0068585E"/>
    <w:rsid w:val="006867BD"/>
    <w:rsid w:val="00690823"/>
    <w:rsid w:val="00694D43"/>
    <w:rsid w:val="00697589"/>
    <w:rsid w:val="006A043E"/>
    <w:rsid w:val="006A2602"/>
    <w:rsid w:val="006A4040"/>
    <w:rsid w:val="006B2E49"/>
    <w:rsid w:val="006C0316"/>
    <w:rsid w:val="006C5646"/>
    <w:rsid w:val="006C6619"/>
    <w:rsid w:val="006D0FF8"/>
    <w:rsid w:val="006E4092"/>
    <w:rsid w:val="006E606E"/>
    <w:rsid w:val="006F01F6"/>
    <w:rsid w:val="006F41F7"/>
    <w:rsid w:val="006F76D6"/>
    <w:rsid w:val="007038AE"/>
    <w:rsid w:val="00713794"/>
    <w:rsid w:val="00714B48"/>
    <w:rsid w:val="00723766"/>
    <w:rsid w:val="00724470"/>
    <w:rsid w:val="007370A3"/>
    <w:rsid w:val="00750CB2"/>
    <w:rsid w:val="00751E9B"/>
    <w:rsid w:val="00754614"/>
    <w:rsid w:val="00754AF1"/>
    <w:rsid w:val="00761C28"/>
    <w:rsid w:val="00762B77"/>
    <w:rsid w:val="0076504A"/>
    <w:rsid w:val="0076515A"/>
    <w:rsid w:val="007872A4"/>
    <w:rsid w:val="007878FA"/>
    <w:rsid w:val="00790711"/>
    <w:rsid w:val="00797844"/>
    <w:rsid w:val="007A3402"/>
    <w:rsid w:val="007A748B"/>
    <w:rsid w:val="007B2C5B"/>
    <w:rsid w:val="007B3F6A"/>
    <w:rsid w:val="007C5155"/>
    <w:rsid w:val="007C53D6"/>
    <w:rsid w:val="007C5B1B"/>
    <w:rsid w:val="007C7294"/>
    <w:rsid w:val="007D1EA4"/>
    <w:rsid w:val="007D4565"/>
    <w:rsid w:val="007D4C37"/>
    <w:rsid w:val="007D592B"/>
    <w:rsid w:val="007D7169"/>
    <w:rsid w:val="007D76F7"/>
    <w:rsid w:val="007E388E"/>
    <w:rsid w:val="007F34D3"/>
    <w:rsid w:val="007F7625"/>
    <w:rsid w:val="008003D0"/>
    <w:rsid w:val="008004FD"/>
    <w:rsid w:val="0082280F"/>
    <w:rsid w:val="008263E6"/>
    <w:rsid w:val="00830F64"/>
    <w:rsid w:val="00831F91"/>
    <w:rsid w:val="008326D4"/>
    <w:rsid w:val="008342FD"/>
    <w:rsid w:val="00836E5E"/>
    <w:rsid w:val="00837EB2"/>
    <w:rsid w:val="00842EBA"/>
    <w:rsid w:val="0086265E"/>
    <w:rsid w:val="008664E2"/>
    <w:rsid w:val="00871C63"/>
    <w:rsid w:val="00871E77"/>
    <w:rsid w:val="00874E3E"/>
    <w:rsid w:val="00885964"/>
    <w:rsid w:val="00887011"/>
    <w:rsid w:val="00893597"/>
    <w:rsid w:val="00895DC1"/>
    <w:rsid w:val="008961F9"/>
    <w:rsid w:val="00897316"/>
    <w:rsid w:val="008A0AEC"/>
    <w:rsid w:val="008A0FFD"/>
    <w:rsid w:val="008A26B4"/>
    <w:rsid w:val="008B5ED6"/>
    <w:rsid w:val="008C0090"/>
    <w:rsid w:val="008C0117"/>
    <w:rsid w:val="008C6951"/>
    <w:rsid w:val="008C6A23"/>
    <w:rsid w:val="008D0ECB"/>
    <w:rsid w:val="008D1D7F"/>
    <w:rsid w:val="008D30F4"/>
    <w:rsid w:val="008D7A9C"/>
    <w:rsid w:val="008E256D"/>
    <w:rsid w:val="008E3A54"/>
    <w:rsid w:val="00904614"/>
    <w:rsid w:val="00914023"/>
    <w:rsid w:val="00920F25"/>
    <w:rsid w:val="009310BA"/>
    <w:rsid w:val="00931DE5"/>
    <w:rsid w:val="009326D4"/>
    <w:rsid w:val="00933AF4"/>
    <w:rsid w:val="00940BF3"/>
    <w:rsid w:val="00943C00"/>
    <w:rsid w:val="0094542B"/>
    <w:rsid w:val="00945609"/>
    <w:rsid w:val="00950C69"/>
    <w:rsid w:val="00952C8D"/>
    <w:rsid w:val="009534DB"/>
    <w:rsid w:val="00954838"/>
    <w:rsid w:val="00955700"/>
    <w:rsid w:val="00961E22"/>
    <w:rsid w:val="00962C91"/>
    <w:rsid w:val="00972603"/>
    <w:rsid w:val="009727EB"/>
    <w:rsid w:val="0097449D"/>
    <w:rsid w:val="00975141"/>
    <w:rsid w:val="009824BA"/>
    <w:rsid w:val="009846B9"/>
    <w:rsid w:val="009925E1"/>
    <w:rsid w:val="009958EF"/>
    <w:rsid w:val="00997BE6"/>
    <w:rsid w:val="009A1CA4"/>
    <w:rsid w:val="009A22A4"/>
    <w:rsid w:val="009A5400"/>
    <w:rsid w:val="009D7FE2"/>
    <w:rsid w:val="009E1A47"/>
    <w:rsid w:val="009E5689"/>
    <w:rsid w:val="009E67A6"/>
    <w:rsid w:val="009F13C9"/>
    <w:rsid w:val="009F782C"/>
    <w:rsid w:val="009F7C26"/>
    <w:rsid w:val="00A02CD0"/>
    <w:rsid w:val="00A12522"/>
    <w:rsid w:val="00A205F8"/>
    <w:rsid w:val="00A235E1"/>
    <w:rsid w:val="00A24943"/>
    <w:rsid w:val="00A2548E"/>
    <w:rsid w:val="00A25BB8"/>
    <w:rsid w:val="00A27502"/>
    <w:rsid w:val="00A30A98"/>
    <w:rsid w:val="00A30D30"/>
    <w:rsid w:val="00A350FB"/>
    <w:rsid w:val="00A40BA1"/>
    <w:rsid w:val="00A44181"/>
    <w:rsid w:val="00A44F0E"/>
    <w:rsid w:val="00A50055"/>
    <w:rsid w:val="00A56266"/>
    <w:rsid w:val="00A6697A"/>
    <w:rsid w:val="00A73355"/>
    <w:rsid w:val="00A76C20"/>
    <w:rsid w:val="00A8382F"/>
    <w:rsid w:val="00A85D84"/>
    <w:rsid w:val="00A86D65"/>
    <w:rsid w:val="00A94849"/>
    <w:rsid w:val="00A9791C"/>
    <w:rsid w:val="00A97CD5"/>
    <w:rsid w:val="00AA1C45"/>
    <w:rsid w:val="00AA2DCC"/>
    <w:rsid w:val="00AA4D66"/>
    <w:rsid w:val="00AA5F41"/>
    <w:rsid w:val="00AB073F"/>
    <w:rsid w:val="00AB307C"/>
    <w:rsid w:val="00AB444B"/>
    <w:rsid w:val="00AB4E6E"/>
    <w:rsid w:val="00AB72CF"/>
    <w:rsid w:val="00AD012C"/>
    <w:rsid w:val="00AD292C"/>
    <w:rsid w:val="00AD2A2B"/>
    <w:rsid w:val="00AD30EC"/>
    <w:rsid w:val="00AD647B"/>
    <w:rsid w:val="00AD66B0"/>
    <w:rsid w:val="00AE5119"/>
    <w:rsid w:val="00B010EF"/>
    <w:rsid w:val="00B1751A"/>
    <w:rsid w:val="00B2048C"/>
    <w:rsid w:val="00B21A05"/>
    <w:rsid w:val="00B25CE7"/>
    <w:rsid w:val="00B357D0"/>
    <w:rsid w:val="00B3752F"/>
    <w:rsid w:val="00B44809"/>
    <w:rsid w:val="00B45B30"/>
    <w:rsid w:val="00B45DBF"/>
    <w:rsid w:val="00B47CCD"/>
    <w:rsid w:val="00B50C34"/>
    <w:rsid w:val="00B50CBF"/>
    <w:rsid w:val="00B5626D"/>
    <w:rsid w:val="00B57BD3"/>
    <w:rsid w:val="00B613E0"/>
    <w:rsid w:val="00B61817"/>
    <w:rsid w:val="00B638C3"/>
    <w:rsid w:val="00B7695B"/>
    <w:rsid w:val="00B924AE"/>
    <w:rsid w:val="00B939B2"/>
    <w:rsid w:val="00B94504"/>
    <w:rsid w:val="00B950A4"/>
    <w:rsid w:val="00B96E18"/>
    <w:rsid w:val="00BA016C"/>
    <w:rsid w:val="00BA2E69"/>
    <w:rsid w:val="00BA4F82"/>
    <w:rsid w:val="00BC057B"/>
    <w:rsid w:val="00BC4731"/>
    <w:rsid w:val="00BE0D84"/>
    <w:rsid w:val="00BE3C76"/>
    <w:rsid w:val="00BF0952"/>
    <w:rsid w:val="00BF21BD"/>
    <w:rsid w:val="00C02115"/>
    <w:rsid w:val="00C0220B"/>
    <w:rsid w:val="00C10D18"/>
    <w:rsid w:val="00C16C69"/>
    <w:rsid w:val="00C263EE"/>
    <w:rsid w:val="00C27ACF"/>
    <w:rsid w:val="00C312EA"/>
    <w:rsid w:val="00C32492"/>
    <w:rsid w:val="00C35ADA"/>
    <w:rsid w:val="00C402D0"/>
    <w:rsid w:val="00C44AF3"/>
    <w:rsid w:val="00C50BE1"/>
    <w:rsid w:val="00C56B88"/>
    <w:rsid w:val="00C608C0"/>
    <w:rsid w:val="00C84753"/>
    <w:rsid w:val="00C85320"/>
    <w:rsid w:val="00C85DDA"/>
    <w:rsid w:val="00C94A7D"/>
    <w:rsid w:val="00CB2C80"/>
    <w:rsid w:val="00CB3BAD"/>
    <w:rsid w:val="00CD071B"/>
    <w:rsid w:val="00CD1DE6"/>
    <w:rsid w:val="00CD318A"/>
    <w:rsid w:val="00CD7B98"/>
    <w:rsid w:val="00CE2E78"/>
    <w:rsid w:val="00CF10F0"/>
    <w:rsid w:val="00CF643F"/>
    <w:rsid w:val="00D00515"/>
    <w:rsid w:val="00D04B1F"/>
    <w:rsid w:val="00D0779F"/>
    <w:rsid w:val="00D10B39"/>
    <w:rsid w:val="00D24E8F"/>
    <w:rsid w:val="00D25492"/>
    <w:rsid w:val="00D3318B"/>
    <w:rsid w:val="00D336ED"/>
    <w:rsid w:val="00D42568"/>
    <w:rsid w:val="00D42834"/>
    <w:rsid w:val="00D50E14"/>
    <w:rsid w:val="00D54C98"/>
    <w:rsid w:val="00D5787B"/>
    <w:rsid w:val="00D653D5"/>
    <w:rsid w:val="00D66060"/>
    <w:rsid w:val="00D67DE3"/>
    <w:rsid w:val="00D71445"/>
    <w:rsid w:val="00D72DEE"/>
    <w:rsid w:val="00D90D36"/>
    <w:rsid w:val="00D92BC6"/>
    <w:rsid w:val="00D932FD"/>
    <w:rsid w:val="00D936B1"/>
    <w:rsid w:val="00DA1555"/>
    <w:rsid w:val="00DA2CBD"/>
    <w:rsid w:val="00DA5D28"/>
    <w:rsid w:val="00DA65BB"/>
    <w:rsid w:val="00DB340F"/>
    <w:rsid w:val="00DB66FC"/>
    <w:rsid w:val="00DC68FD"/>
    <w:rsid w:val="00DD064A"/>
    <w:rsid w:val="00DD1BE1"/>
    <w:rsid w:val="00DD43D7"/>
    <w:rsid w:val="00DD4CD4"/>
    <w:rsid w:val="00DD5828"/>
    <w:rsid w:val="00DE39BA"/>
    <w:rsid w:val="00DF4A3A"/>
    <w:rsid w:val="00DF60E5"/>
    <w:rsid w:val="00DF6983"/>
    <w:rsid w:val="00E02021"/>
    <w:rsid w:val="00E035C3"/>
    <w:rsid w:val="00E071E5"/>
    <w:rsid w:val="00E117B2"/>
    <w:rsid w:val="00E12C71"/>
    <w:rsid w:val="00E13537"/>
    <w:rsid w:val="00E17576"/>
    <w:rsid w:val="00E207ED"/>
    <w:rsid w:val="00E241F6"/>
    <w:rsid w:val="00E24CE2"/>
    <w:rsid w:val="00E26311"/>
    <w:rsid w:val="00E33A7C"/>
    <w:rsid w:val="00E352A8"/>
    <w:rsid w:val="00E46D93"/>
    <w:rsid w:val="00E510AA"/>
    <w:rsid w:val="00E562DB"/>
    <w:rsid w:val="00E63A23"/>
    <w:rsid w:val="00E67910"/>
    <w:rsid w:val="00E67F6C"/>
    <w:rsid w:val="00E75D56"/>
    <w:rsid w:val="00E82E44"/>
    <w:rsid w:val="00E83FB9"/>
    <w:rsid w:val="00E91AD2"/>
    <w:rsid w:val="00EA114B"/>
    <w:rsid w:val="00EA59B7"/>
    <w:rsid w:val="00EB0CFD"/>
    <w:rsid w:val="00EB5089"/>
    <w:rsid w:val="00ED03D9"/>
    <w:rsid w:val="00ED7AD3"/>
    <w:rsid w:val="00EE096B"/>
    <w:rsid w:val="00EE3146"/>
    <w:rsid w:val="00EE6B2D"/>
    <w:rsid w:val="00EF1EA9"/>
    <w:rsid w:val="00EF271F"/>
    <w:rsid w:val="00F05BAB"/>
    <w:rsid w:val="00F11FF8"/>
    <w:rsid w:val="00F24438"/>
    <w:rsid w:val="00F30474"/>
    <w:rsid w:val="00F33FD4"/>
    <w:rsid w:val="00F341C3"/>
    <w:rsid w:val="00F34C48"/>
    <w:rsid w:val="00F362A1"/>
    <w:rsid w:val="00F45A58"/>
    <w:rsid w:val="00F465F4"/>
    <w:rsid w:val="00F547BC"/>
    <w:rsid w:val="00F549B7"/>
    <w:rsid w:val="00F62EB9"/>
    <w:rsid w:val="00F64D99"/>
    <w:rsid w:val="00F65771"/>
    <w:rsid w:val="00F702A2"/>
    <w:rsid w:val="00F706F1"/>
    <w:rsid w:val="00F762A1"/>
    <w:rsid w:val="00F81D2C"/>
    <w:rsid w:val="00F86775"/>
    <w:rsid w:val="00F934C3"/>
    <w:rsid w:val="00F959EB"/>
    <w:rsid w:val="00F96124"/>
    <w:rsid w:val="00FB1FF9"/>
    <w:rsid w:val="00FB4FEA"/>
    <w:rsid w:val="00FC126F"/>
    <w:rsid w:val="00FC394D"/>
    <w:rsid w:val="00FD0CD2"/>
    <w:rsid w:val="00FD1003"/>
    <w:rsid w:val="00FD4453"/>
    <w:rsid w:val="00FE63AD"/>
    <w:rsid w:val="00FE7AC6"/>
    <w:rsid w:val="00FF008C"/>
    <w:rsid w:val="00FF4AB8"/>
    <w:rsid w:val="00FF4D43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B6FD3A"/>
  <w15:chartTrackingRefBased/>
  <w15:docId w15:val="{2BC41A14-F2C2-4CAB-BD82-4B077B54D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48FF"/>
    <w:pPr>
      <w:widowControl w:val="0"/>
      <w:spacing w:after="200"/>
      <w:ind w:left="720"/>
      <w:contextualSpacing/>
    </w:pPr>
  </w:style>
  <w:style w:type="table" w:styleId="TableGrid">
    <w:name w:val="Table Grid"/>
    <w:basedOn w:val="TableNormal"/>
    <w:uiPriority w:val="39"/>
    <w:rsid w:val="000648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8FF"/>
  </w:style>
  <w:style w:type="paragraph" w:styleId="Footer">
    <w:name w:val="footer"/>
    <w:basedOn w:val="Normal"/>
    <w:link w:val="Foot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8FF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8A5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8A5"/>
    <w:pPr>
      <w:widowControl w:val="0"/>
      <w:spacing w:line="240" w:lineRule="auto"/>
    </w:pPr>
    <w:rPr>
      <w:rFonts w:ascii="Tahoma" w:hAnsi="Tahoma" w:cs="Tahoma"/>
      <w:sz w:val="16"/>
      <w:szCs w:val="16"/>
    </w:rPr>
  </w:style>
  <w:style w:type="table" w:customStyle="1" w:styleId="TableGrid8">
    <w:name w:val="Table Grid8"/>
    <w:basedOn w:val="TableNormal"/>
    <w:next w:val="TableGrid"/>
    <w:uiPriority w:val="59"/>
    <w:rsid w:val="001E78A5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A350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019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6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6.png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3.bin"/><Relationship Id="rId444" Type="http://schemas.openxmlformats.org/officeDocument/2006/relationships/image" Target="media/image222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png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2.wmf"/><Relationship Id="rId466" Type="http://schemas.openxmlformats.org/officeDocument/2006/relationships/image" Target="media/image233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7.wmf"/><Relationship Id="rId435" Type="http://schemas.openxmlformats.org/officeDocument/2006/relationships/oleObject" Target="embeddings/oleObject211.bin"/><Relationship Id="rId456" Type="http://schemas.openxmlformats.org/officeDocument/2006/relationships/image" Target="media/image228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358" Type="http://schemas.openxmlformats.org/officeDocument/2006/relationships/image" Target="media/image179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png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25" Type="http://schemas.openxmlformats.org/officeDocument/2006/relationships/oleObject" Target="embeddings/oleObject206.bin"/><Relationship Id="rId446" Type="http://schemas.openxmlformats.org/officeDocument/2006/relationships/image" Target="media/image223.wmf"/><Relationship Id="rId467" Type="http://schemas.openxmlformats.org/officeDocument/2006/relationships/oleObject" Target="embeddings/oleObject227.bin"/><Relationship Id="rId250" Type="http://schemas.openxmlformats.org/officeDocument/2006/relationships/image" Target="media/image124.png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4.wmf"/><Relationship Id="rId369" Type="http://schemas.openxmlformats.org/officeDocument/2006/relationships/oleObject" Target="embeddings/oleObject178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0.wmf"/><Relationship Id="rId415" Type="http://schemas.openxmlformats.org/officeDocument/2006/relationships/oleObject" Target="embeddings/oleObject201.bin"/><Relationship Id="rId436" Type="http://schemas.openxmlformats.org/officeDocument/2006/relationships/image" Target="media/image218.wmf"/><Relationship Id="rId457" Type="http://schemas.openxmlformats.org/officeDocument/2006/relationships/oleObject" Target="embeddings/oleObject222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2.bin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7.wmf"/><Relationship Id="rId370" Type="http://schemas.openxmlformats.org/officeDocument/2006/relationships/image" Target="media/image185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26" Type="http://schemas.openxmlformats.org/officeDocument/2006/relationships/image" Target="media/image213.wmf"/><Relationship Id="rId447" Type="http://schemas.openxmlformats.org/officeDocument/2006/relationships/oleObject" Target="embeddings/oleObject217.bin"/><Relationship Id="rId230" Type="http://schemas.openxmlformats.org/officeDocument/2006/relationships/image" Target="media/image112.wmf"/><Relationship Id="rId251" Type="http://schemas.openxmlformats.org/officeDocument/2006/relationships/image" Target="media/image125.png"/><Relationship Id="rId468" Type="http://schemas.openxmlformats.org/officeDocument/2006/relationships/image" Target="media/image23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2.bin"/><Relationship Id="rId458" Type="http://schemas.openxmlformats.org/officeDocument/2006/relationships/image" Target="media/image229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5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image" Target="media/image175.wmf"/><Relationship Id="rId371" Type="http://schemas.openxmlformats.org/officeDocument/2006/relationships/oleObject" Target="embeddings/oleObject179.bin"/><Relationship Id="rId406" Type="http://schemas.openxmlformats.org/officeDocument/2006/relationships/image" Target="media/image20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6.wmf"/><Relationship Id="rId427" Type="http://schemas.openxmlformats.org/officeDocument/2006/relationships/oleObject" Target="embeddings/oleObject207.bin"/><Relationship Id="rId448" Type="http://schemas.openxmlformats.org/officeDocument/2006/relationships/image" Target="media/image224.wmf"/><Relationship Id="rId469" Type="http://schemas.openxmlformats.org/officeDocument/2006/relationships/oleObject" Target="embeddings/oleObject22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1.wmf"/><Relationship Id="rId417" Type="http://schemas.openxmlformats.org/officeDocument/2006/relationships/oleObject" Target="embeddings/oleObject202.bin"/><Relationship Id="rId438" Type="http://schemas.openxmlformats.org/officeDocument/2006/relationships/image" Target="media/image219.wmf"/><Relationship Id="rId459" Type="http://schemas.openxmlformats.org/officeDocument/2006/relationships/oleObject" Target="embeddings/oleObject223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3.bin"/><Relationship Id="rId470" Type="http://schemas.openxmlformats.org/officeDocument/2006/relationships/footer" Target="footer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65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6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28" Type="http://schemas.openxmlformats.org/officeDocument/2006/relationships/image" Target="media/image214.wmf"/><Relationship Id="rId449" Type="http://schemas.openxmlformats.org/officeDocument/2006/relationships/oleObject" Target="embeddings/oleObject218.bin"/><Relationship Id="rId211" Type="http://schemas.openxmlformats.org/officeDocument/2006/relationships/image" Target="media/image104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60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9.wmf"/><Relationship Id="rId439" Type="http://schemas.openxmlformats.org/officeDocument/2006/relationships/oleObject" Target="embeddings/oleObject213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5.wmf"/><Relationship Id="rId471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5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7.wmf"/><Relationship Id="rId440" Type="http://schemas.openxmlformats.org/officeDocument/2006/relationships/image" Target="media/image22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oleObject" Target="embeddings/oleObject224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2.wmf"/><Relationship Id="rId419" Type="http://schemas.openxmlformats.org/officeDocument/2006/relationships/oleObject" Target="embeddings/oleObject203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image" Target="media/image121.wmf"/><Relationship Id="rId430" Type="http://schemas.openxmlformats.org/officeDocument/2006/relationships/image" Target="media/image21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9.bin"/><Relationship Id="rId472" Type="http://schemas.openxmlformats.org/officeDocument/2006/relationships/theme" Target="theme/theme1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image" Target="media/image114.wmf"/><Relationship Id="rId420" Type="http://schemas.openxmlformats.org/officeDocument/2006/relationships/image" Target="media/image2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2.bin"/><Relationship Id="rId441" Type="http://schemas.openxmlformats.org/officeDocument/2006/relationships/oleObject" Target="embeddings/oleObject214.bin"/><Relationship Id="rId462" Type="http://schemas.openxmlformats.org/officeDocument/2006/relationships/image" Target="media/image231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5.wmf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6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7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49.wmf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1.wmf"/><Relationship Id="rId463" Type="http://schemas.openxmlformats.org/officeDocument/2006/relationships/oleObject" Target="embeddings/oleObject225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0.wmf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0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0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5.png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2.wmf"/><Relationship Id="rId303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6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7.wmf"/><Relationship Id="rId11" Type="http://schemas.openxmlformats.org/officeDocument/2006/relationships/image" Target="media/image3.png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6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image" Target="media/image84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7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image" Target="media/image117.png"/><Relationship Id="rId445" Type="http://schemas.openxmlformats.org/officeDocument/2006/relationships/oleObject" Target="embeddings/oleObject216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63A826-A775-4371-9B55-3A60CAEBF4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3</TotalTime>
  <Pages>12</Pages>
  <Words>1487</Words>
  <Characters>8481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9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79</cp:revision>
  <cp:lastPrinted>2016-05-04T00:04:00Z</cp:lastPrinted>
  <dcterms:created xsi:type="dcterms:W3CDTF">2014-07-22T18:11:00Z</dcterms:created>
  <dcterms:modified xsi:type="dcterms:W3CDTF">2020-06-22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